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6FCFDE9" w14:textId="578C3BA5" w:rsidR="00764F19" w:rsidRPr="00764F19" w:rsidRDefault="00967F86" w:rsidP="00967F86">
      <w:pPr>
        <w:pStyle w:val="Title"/>
        <w:rPr>
          <w:color w:val="191919" w:themeColor="text1" w:themeTint="F2"/>
          <w:lang w:val="fi-FI"/>
        </w:rPr>
      </w:pPr>
      <w:r w:rsidRPr="00967F86">
        <w:rPr>
          <w:noProof/>
          <w:lang w:val="fi-FI" w:eastAsia="fi-FI"/>
        </w:rPr>
        <w:drawing>
          <wp:anchor distT="0" distB="0" distL="114300" distR="114300" simplePos="0" relativeHeight="251659264" behindDoc="1" locked="0" layoutInCell="1" allowOverlap="1" wp14:anchorId="38B7719A" wp14:editId="7A5008D6">
            <wp:simplePos x="0" y="0"/>
            <wp:positionH relativeFrom="page">
              <wp:posOffset>11875</wp:posOffset>
            </wp:positionH>
            <wp:positionV relativeFrom="paragraph">
              <wp:posOffset>-1115935</wp:posOffset>
            </wp:positionV>
            <wp:extent cx="7540945" cy="10666788"/>
            <wp:effectExtent l="0" t="0" r="3175" b="127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40945" cy="1066678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7D49688" w14:textId="2323B95E" w:rsidR="007B24E3" w:rsidRPr="00C90D62" w:rsidRDefault="007B24E3" w:rsidP="5640B9D3">
      <w:pPr>
        <w:rPr>
          <w:b/>
          <w:bCs/>
          <w:color w:val="191919" w:themeColor="text1" w:themeTint="F2"/>
          <w:lang w:val="fi-FI"/>
        </w:rPr>
      </w:pPr>
    </w:p>
    <w:p w14:paraId="2D466C7C" w14:textId="5CD80E10" w:rsidR="00F873BE" w:rsidRDefault="009230DE" w:rsidP="5640B9D3">
      <w:pPr>
        <w:rPr>
          <w:lang w:val="fi-FI"/>
        </w:rPr>
      </w:pP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D9ABB4C" wp14:editId="0CC221DF">
                <wp:simplePos x="0" y="0"/>
                <wp:positionH relativeFrom="page">
                  <wp:posOffset>600075</wp:posOffset>
                </wp:positionH>
                <wp:positionV relativeFrom="paragraph">
                  <wp:posOffset>1606550</wp:posOffset>
                </wp:positionV>
                <wp:extent cx="6357620" cy="1819275"/>
                <wp:effectExtent l="0" t="0" r="0" b="0"/>
                <wp:wrapNone/>
                <wp:docPr id="2" name="Tekstiruutu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57620" cy="1819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91A1B66" w14:textId="72E26F19" w:rsidR="00A964FE" w:rsidRPr="009230DE" w:rsidRDefault="00A964FE" w:rsidP="009230DE">
                            <w:pPr>
                              <w:pStyle w:val="Title"/>
                              <w:rPr>
                                <w:color w:val="FFFFFF" w:themeColor="background1"/>
                              </w:rPr>
                            </w:pPr>
                            <w:r>
                              <w:rPr>
                                <w:color w:val="FFFFFF" w:themeColor="background1"/>
                              </w:rPr>
                              <w:t>Esimerkkilaskelm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D9ABB4C" id="_x0000_t202" coordsize="21600,21600" o:spt="202" path="m,l,21600r21600,l21600,xe">
                <v:stroke joinstyle="miter"/>
                <v:path gradientshapeok="t" o:connecttype="rect"/>
              </v:shapetype>
              <v:shape id="Tekstiruutu 2" o:spid="_x0000_s1026" type="#_x0000_t202" style="position:absolute;margin-left:47.25pt;margin-top:126.5pt;width:500.6pt;height:143.25pt;z-index:2516623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" filled="f" stroked="f" strokeweight=".5pt">
                <v:textbox>
                  <w:txbxContent>
                    <w:p w14:paraId="791A1B66" w14:textId="72E26F19" w:rsidR="00A964FE" w:rsidRPr="009230DE" w:rsidRDefault="00A964FE" w:rsidP="009230DE">
                      <w:pPr>
                        <w:pStyle w:val="Title"/>
                        <w:rPr>
                          <w:color w:val="FFFFFF" w:themeColor="background1"/>
                        </w:rPr>
                      </w:pPr>
                      <w:r>
                        <w:rPr>
                          <w:color w:val="FFFFFF" w:themeColor="background1"/>
                        </w:rPr>
                        <w:t>Esimerkkilaskelma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3FF88DE" wp14:editId="4AEE9E61">
                <wp:simplePos x="0" y="0"/>
                <wp:positionH relativeFrom="page">
                  <wp:align>center</wp:align>
                </wp:positionH>
                <wp:positionV relativeFrom="paragraph">
                  <wp:posOffset>3804920</wp:posOffset>
                </wp:positionV>
                <wp:extent cx="6392174" cy="1367526"/>
                <wp:effectExtent l="0" t="0" r="0" b="4445"/>
                <wp:wrapNone/>
                <wp:docPr id="4" name="Tekstiruutu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92174" cy="136752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9DADC0F" w14:textId="4FAD24D0" w:rsidR="00A964FE" w:rsidRPr="009230DE" w:rsidRDefault="00A964FE" w:rsidP="009230DE">
                            <w:pPr>
                              <w:pStyle w:val="NoSpacing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proofErr w:type="spellStart"/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Kaareva</w:t>
                            </w:r>
                            <w:proofErr w:type="spellEnd"/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 xml:space="preserve">- &amp; </w:t>
                            </w:r>
                            <w:proofErr w:type="spellStart"/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bumerangipalkki</w:t>
                            </w:r>
                            <w:proofErr w:type="spellEnd"/>
                          </w:p>
                          <w:p w14:paraId="7C2B775F" w14:textId="392FBACE" w:rsidR="00A964FE" w:rsidRPr="009230DE" w:rsidRDefault="00A964FE" w:rsidP="009230DE">
                            <w:pPr>
                              <w:pStyle w:val="NoSpacing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31.05.202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FF88DE" id="Tekstiruutu 4" o:spid="_x0000_s1027" type="#_x0000_t202" style="position:absolute;margin-left:0;margin-top:299.6pt;width:503.3pt;height:107.7pt;z-index:2516643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" filled="f" stroked="f" strokeweight=".5pt">
                <v:textbox>
                  <w:txbxContent>
                    <w:p w14:paraId="59DADC0F" w14:textId="4FAD24D0" w:rsidR="00A964FE" w:rsidRPr="009230DE" w:rsidRDefault="00A964FE" w:rsidP="009230DE">
                      <w:pPr>
                        <w:pStyle w:val="NoSpacing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proofErr w:type="spellStart"/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Kaareva</w:t>
                      </w:r>
                      <w:proofErr w:type="spellEnd"/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 xml:space="preserve">- &amp; </w:t>
                      </w:r>
                      <w:proofErr w:type="spellStart"/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bumerangipalkki</w:t>
                      </w:r>
                      <w:proofErr w:type="spellEnd"/>
                    </w:p>
                    <w:p w14:paraId="7C2B775F" w14:textId="392FBACE" w:rsidR="00A964FE" w:rsidRPr="009230DE" w:rsidRDefault="00A964FE" w:rsidP="009230DE">
                      <w:pPr>
                        <w:pStyle w:val="NoSpacing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31.05.2021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F873BE" w:rsidRPr="5640B9D3">
        <w:rPr>
          <w:lang w:val="fi-FI"/>
        </w:rPr>
        <w:br w:type="page"/>
      </w:r>
    </w:p>
    <w:p w14:paraId="421238A1" w14:textId="77777777" w:rsidR="00F809CB" w:rsidRDefault="00F809CB" w:rsidP="5640B9D3">
      <w:pPr>
        <w:pStyle w:val="Osoitetiedot"/>
        <w:rPr>
          <w:lang w:val="fi-FI"/>
        </w:rPr>
      </w:pPr>
    </w:p>
    <w:bookmarkStart w:id="0" w:name="_Hlk525041152" w:displacedByCustomXml="next"/>
    <w:sdt>
      <w:sdtPr>
        <w:rPr>
          <w:rFonts w:asciiTheme="minorHAnsi" w:eastAsiaTheme="minorHAnsi" w:hAnsiTheme="minorHAnsi" w:cstheme="minorBidi"/>
          <w:b w:val="0"/>
          <w:caps w:val="0"/>
          <w:color w:val="auto"/>
          <w:sz w:val="22"/>
          <w:szCs w:val="24"/>
          <w:lang w:val="en-US" w:eastAsia="en-US"/>
        </w:rPr>
        <w:id w:val="1365942379"/>
        <w:docPartObj>
          <w:docPartGallery w:val="Table of Contents"/>
          <w:docPartUnique/>
        </w:docPartObj>
      </w:sdtPr>
      <w:sdtEndPr>
        <w:rPr>
          <w:rFonts w:eastAsia="Times New Roman" w:cs="Times New Roman"/>
          <w:bCs/>
          <w:sz w:val="24"/>
          <w:lang w:eastAsia="en-GB"/>
        </w:rPr>
      </w:sdtEndPr>
      <w:sdtContent>
        <w:p w14:paraId="43386CF0" w14:textId="7FD43901" w:rsidR="00462765" w:rsidRPr="009230DE" w:rsidRDefault="5640B9D3" w:rsidP="00AD3DCA">
          <w:pPr>
            <w:pStyle w:val="TOCHeading"/>
            <w:rPr>
              <w:color w:val="auto"/>
            </w:rPr>
          </w:pPr>
          <w:r w:rsidRPr="009230DE">
            <w:t>Sisällys</w:t>
          </w:r>
        </w:p>
        <w:p w14:paraId="0B9BDB0B" w14:textId="77777777" w:rsidR="00DE2B1A" w:rsidRPr="00DE2B1A" w:rsidRDefault="00DE2B1A" w:rsidP="5640B9D3">
          <w:pPr>
            <w:rPr>
              <w:lang w:val="fi-FI" w:eastAsia="fi-FI"/>
            </w:rPr>
          </w:pPr>
        </w:p>
        <w:bookmarkStart w:id="1" w:name="_GoBack"/>
        <w:bookmarkEnd w:id="1"/>
        <w:p w14:paraId="31CECE54" w14:textId="7EC9BE82" w:rsidR="00B97232" w:rsidRDefault="00462765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r w:rsidRPr="5640B9D3"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 w:rsidRPr="5640B9D3">
            <w:rPr>
              <w:b/>
              <w:bCs/>
            </w:rPr>
            <w:fldChar w:fldCharType="separate"/>
          </w:r>
          <w:hyperlink w:anchor="_Toc73692352" w:history="1">
            <w:r w:rsidR="00B97232" w:rsidRPr="00FF7CA9">
              <w:rPr>
                <w:rStyle w:val="Hyperlink"/>
                <w:rFonts w:eastAsiaTheme="minorEastAsia"/>
                <w:noProof/>
              </w:rPr>
              <w:t>1</w:t>
            </w:r>
            <w:r w:rsidR="00B97232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B97232" w:rsidRPr="00FF7CA9">
              <w:rPr>
                <w:rStyle w:val="Hyperlink"/>
                <w:rFonts w:eastAsiaTheme="minorEastAsia"/>
                <w:noProof/>
              </w:rPr>
              <w:t>LÄHTÖTIEDOT</w:t>
            </w:r>
            <w:r w:rsidR="00B97232">
              <w:rPr>
                <w:noProof/>
                <w:webHidden/>
              </w:rPr>
              <w:tab/>
            </w:r>
            <w:r w:rsidR="00B97232">
              <w:rPr>
                <w:noProof/>
                <w:webHidden/>
              </w:rPr>
              <w:fldChar w:fldCharType="begin"/>
            </w:r>
            <w:r w:rsidR="00B97232">
              <w:rPr>
                <w:noProof/>
                <w:webHidden/>
              </w:rPr>
              <w:instrText xml:space="preserve"> PAGEREF _Toc73692352 \h </w:instrText>
            </w:r>
            <w:r w:rsidR="00B97232">
              <w:rPr>
                <w:noProof/>
                <w:webHidden/>
              </w:rPr>
            </w:r>
            <w:r w:rsidR="00B97232">
              <w:rPr>
                <w:noProof/>
                <w:webHidden/>
              </w:rPr>
              <w:fldChar w:fldCharType="separate"/>
            </w:r>
            <w:r w:rsidR="00B97232">
              <w:rPr>
                <w:noProof/>
                <w:webHidden/>
              </w:rPr>
              <w:t>3</w:t>
            </w:r>
            <w:r w:rsidR="00B97232">
              <w:rPr>
                <w:noProof/>
                <w:webHidden/>
              </w:rPr>
              <w:fldChar w:fldCharType="end"/>
            </w:r>
          </w:hyperlink>
        </w:p>
        <w:p w14:paraId="65CE42E8" w14:textId="01BEC14B" w:rsidR="00B97232" w:rsidRDefault="00B97232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92353" w:history="1">
            <w:r w:rsidRPr="00FF7CA9">
              <w:rPr>
                <w:rStyle w:val="Hyperlink"/>
                <w:rFonts w:eastAsiaTheme="minorEastAsia"/>
                <w:noProof/>
              </w:rPr>
              <w:t>2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FF7CA9">
              <w:rPr>
                <w:rStyle w:val="Hyperlink"/>
                <w:rFonts w:eastAsiaTheme="minorEastAsia"/>
                <w:noProof/>
              </w:rPr>
              <w:t>KUORMAT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9235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4E9A8AE" w14:textId="75375C95" w:rsidR="00B97232" w:rsidRDefault="00B97232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92354" w:history="1">
            <w:r w:rsidRPr="00FF7CA9">
              <w:rPr>
                <w:rStyle w:val="Hyperlink"/>
                <w:rFonts w:eastAsiaTheme="minorEastAsia"/>
                <w:noProof/>
              </w:rPr>
              <w:t>3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FF7CA9">
              <w:rPr>
                <w:rStyle w:val="Hyperlink"/>
                <w:rFonts w:eastAsiaTheme="minorEastAsia"/>
                <w:noProof/>
              </w:rPr>
              <w:t>MATERIAALI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9235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2F8F25B" w14:textId="5184552D" w:rsidR="00B97232" w:rsidRDefault="00B97232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92355" w:history="1">
            <w:r w:rsidRPr="00FF7CA9">
              <w:rPr>
                <w:rStyle w:val="Hyperlink"/>
                <w:rFonts w:eastAsiaTheme="minorEastAsia"/>
                <w:noProof/>
              </w:rPr>
              <w:t>4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FF7CA9">
              <w:rPr>
                <w:rStyle w:val="Hyperlink"/>
                <w:rFonts w:eastAsiaTheme="minorEastAsia"/>
                <w:noProof/>
              </w:rPr>
              <w:t>MITOITU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9235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3764A0D" w14:textId="785CE963" w:rsidR="00B97232" w:rsidRDefault="00B97232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92356" w:history="1">
            <w:r w:rsidRPr="00FF7CA9">
              <w:rPr>
                <w:rStyle w:val="Hyperlink"/>
                <w:rFonts w:eastAsiaTheme="minorEastAsia"/>
                <w:noProof/>
              </w:rPr>
              <w:t>4.1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FF7CA9">
              <w:rPr>
                <w:rStyle w:val="Hyperlink"/>
                <w:rFonts w:eastAsiaTheme="minorEastAsia"/>
                <w:noProof/>
              </w:rPr>
              <w:t>TAIVUTUSKESTÄVYYS PALKIN KESKELLÄ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9235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C03A906" w14:textId="7725A1F8" w:rsidR="00B97232" w:rsidRDefault="00B97232">
          <w:pPr>
            <w:pStyle w:val="TOC3"/>
            <w:rPr>
              <w:rFonts w:cstheme="minorBidi"/>
              <w:noProof/>
              <w:sz w:val="22"/>
            </w:rPr>
          </w:pPr>
          <w:hyperlink w:anchor="_Toc73692362" w:history="1">
            <w:r w:rsidRPr="00FF7CA9">
              <w:rPr>
                <w:rStyle w:val="Hyperlink"/>
                <w:noProof/>
              </w:rPr>
              <w:t>4.1.1</w:t>
            </w:r>
            <w:r>
              <w:rPr>
                <w:rFonts w:cstheme="minorBidi"/>
                <w:noProof/>
                <w:sz w:val="22"/>
              </w:rPr>
              <w:tab/>
            </w:r>
            <w:r w:rsidRPr="00FF7CA9">
              <w:rPr>
                <w:rStyle w:val="Hyperlink"/>
                <w:noProof/>
              </w:rPr>
              <w:t>TASAKORKEA KAAREVA PALKKI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923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377FC90" w14:textId="78BF7157" w:rsidR="00B97232" w:rsidRDefault="00B97232">
          <w:pPr>
            <w:pStyle w:val="TOC3"/>
            <w:rPr>
              <w:rFonts w:cstheme="minorBidi"/>
              <w:noProof/>
              <w:sz w:val="22"/>
            </w:rPr>
          </w:pPr>
          <w:hyperlink w:anchor="_Toc73692363" w:history="1">
            <w:r w:rsidRPr="00FF7CA9">
              <w:rPr>
                <w:rStyle w:val="Hyperlink"/>
                <w:noProof/>
              </w:rPr>
              <w:t>4.1.2</w:t>
            </w:r>
            <w:r>
              <w:rPr>
                <w:rFonts w:cstheme="minorBidi"/>
                <w:noProof/>
                <w:sz w:val="22"/>
              </w:rPr>
              <w:tab/>
            </w:r>
            <w:r w:rsidRPr="00FF7CA9">
              <w:rPr>
                <w:rStyle w:val="Hyperlink"/>
                <w:noProof/>
              </w:rPr>
              <w:t>KAAREVA HARJAPALKKI ELI BUMERANGIPALKKI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9236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D20C853" w14:textId="14F18328" w:rsidR="00B97232" w:rsidRDefault="00B97232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92364" w:history="1">
            <w:r w:rsidRPr="00FF7CA9">
              <w:rPr>
                <w:rStyle w:val="Hyperlink"/>
                <w:rFonts w:eastAsiaTheme="minorEastAsia"/>
                <w:noProof/>
              </w:rPr>
              <w:t>4.2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FF7CA9">
              <w:rPr>
                <w:rStyle w:val="Hyperlink"/>
                <w:rFonts w:eastAsiaTheme="minorEastAsia"/>
                <w:noProof/>
              </w:rPr>
              <w:t>POIKITTAINEN VETOKESTÄVYYS PALKIN KESKELLÄ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9236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DB1F1D7" w14:textId="2959C4AF" w:rsidR="00B97232" w:rsidRDefault="00B97232">
          <w:pPr>
            <w:pStyle w:val="TOC3"/>
            <w:rPr>
              <w:rFonts w:cstheme="minorBidi"/>
              <w:noProof/>
              <w:sz w:val="22"/>
            </w:rPr>
          </w:pPr>
          <w:hyperlink w:anchor="_Toc73692366" w:history="1">
            <w:r w:rsidRPr="00FF7CA9">
              <w:rPr>
                <w:rStyle w:val="Hyperlink"/>
                <w:noProof/>
              </w:rPr>
              <w:t>4.2.1</w:t>
            </w:r>
            <w:r>
              <w:rPr>
                <w:rFonts w:cstheme="minorBidi"/>
                <w:noProof/>
                <w:sz w:val="22"/>
              </w:rPr>
              <w:tab/>
            </w:r>
            <w:r w:rsidRPr="00FF7CA9">
              <w:rPr>
                <w:rStyle w:val="Hyperlink"/>
                <w:noProof/>
              </w:rPr>
              <w:t>TASAKORKEA KAAREVA PALKKI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923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E97AF35" w14:textId="5A852D03" w:rsidR="00B97232" w:rsidRDefault="00B97232">
          <w:pPr>
            <w:pStyle w:val="TOC3"/>
            <w:rPr>
              <w:rFonts w:cstheme="minorBidi"/>
              <w:noProof/>
              <w:sz w:val="22"/>
            </w:rPr>
          </w:pPr>
          <w:hyperlink w:anchor="_Toc73692367" w:history="1">
            <w:r w:rsidRPr="00FF7CA9">
              <w:rPr>
                <w:rStyle w:val="Hyperlink"/>
                <w:noProof/>
              </w:rPr>
              <w:t>4.2.2</w:t>
            </w:r>
            <w:r>
              <w:rPr>
                <w:rFonts w:cstheme="minorBidi"/>
                <w:noProof/>
                <w:sz w:val="22"/>
              </w:rPr>
              <w:tab/>
            </w:r>
            <w:r w:rsidRPr="00FF7CA9">
              <w:rPr>
                <w:rStyle w:val="Hyperlink"/>
                <w:noProof/>
              </w:rPr>
              <w:t>KAAREVA HARJAPALKKI ELI BUMERANGIPALKKI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923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C293F85" w14:textId="74C4A06E" w:rsidR="00B97232" w:rsidRDefault="00B97232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92368" w:history="1">
            <w:r w:rsidRPr="00FF7CA9">
              <w:rPr>
                <w:rStyle w:val="Hyperlink"/>
                <w:rFonts w:eastAsiaTheme="minorEastAsia"/>
                <w:noProof/>
              </w:rPr>
              <w:t>4.3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FF7CA9">
              <w:rPr>
                <w:rStyle w:val="Hyperlink"/>
                <w:rFonts w:eastAsiaTheme="minorEastAsia"/>
                <w:noProof/>
              </w:rPr>
              <w:t>LEIKKAUSKESTÄVYYS TUILLA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923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576C529" w14:textId="2ED6D627" w:rsidR="00B97232" w:rsidRDefault="00B97232">
          <w:pPr>
            <w:pStyle w:val="TOC3"/>
            <w:rPr>
              <w:rFonts w:cstheme="minorBidi"/>
              <w:noProof/>
              <w:sz w:val="22"/>
            </w:rPr>
          </w:pPr>
          <w:hyperlink w:anchor="_Toc73692370" w:history="1">
            <w:r w:rsidRPr="00FF7CA9">
              <w:rPr>
                <w:rStyle w:val="Hyperlink"/>
                <w:noProof/>
              </w:rPr>
              <w:t>4.3.1</w:t>
            </w:r>
            <w:r>
              <w:rPr>
                <w:rFonts w:cstheme="minorBidi"/>
                <w:noProof/>
                <w:sz w:val="22"/>
              </w:rPr>
              <w:tab/>
            </w:r>
            <w:r w:rsidRPr="00FF7CA9">
              <w:rPr>
                <w:rStyle w:val="Hyperlink"/>
                <w:noProof/>
              </w:rPr>
              <w:t>VASEN TUKI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923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876627A" w14:textId="50437BCA" w:rsidR="00B97232" w:rsidRDefault="00B97232">
          <w:pPr>
            <w:pStyle w:val="TOC3"/>
            <w:rPr>
              <w:rFonts w:cstheme="minorBidi"/>
              <w:noProof/>
              <w:sz w:val="22"/>
            </w:rPr>
          </w:pPr>
          <w:hyperlink w:anchor="_Toc73692371" w:history="1">
            <w:r w:rsidRPr="00FF7CA9">
              <w:rPr>
                <w:rStyle w:val="Hyperlink"/>
                <w:noProof/>
              </w:rPr>
              <w:t>4.3.2</w:t>
            </w:r>
            <w:r>
              <w:rPr>
                <w:rFonts w:cstheme="minorBidi"/>
                <w:noProof/>
                <w:sz w:val="22"/>
              </w:rPr>
              <w:tab/>
            </w:r>
            <w:r w:rsidRPr="00FF7CA9">
              <w:rPr>
                <w:rStyle w:val="Hyperlink"/>
                <w:noProof/>
              </w:rPr>
              <w:t>OIKEA TUKI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9237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0ACBF15" w14:textId="31C32E24" w:rsidR="00B97232" w:rsidRDefault="00B97232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92372" w:history="1">
            <w:r w:rsidRPr="00FF7CA9">
              <w:rPr>
                <w:rStyle w:val="Hyperlink"/>
                <w:rFonts w:eastAsiaTheme="minorEastAsia"/>
                <w:noProof/>
              </w:rPr>
              <w:t>4.4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FF7CA9">
              <w:rPr>
                <w:rStyle w:val="Hyperlink"/>
                <w:rFonts w:eastAsiaTheme="minorEastAsia"/>
                <w:noProof/>
              </w:rPr>
              <w:t>TUKIPAINEKESTÄVYY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9237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E2B5D85" w14:textId="02AEE73F" w:rsidR="00B97232" w:rsidRDefault="00B97232">
          <w:pPr>
            <w:pStyle w:val="TOC3"/>
            <w:rPr>
              <w:rFonts w:cstheme="minorBidi"/>
              <w:noProof/>
              <w:sz w:val="22"/>
            </w:rPr>
          </w:pPr>
          <w:hyperlink w:anchor="_Toc73692373" w:history="1">
            <w:r w:rsidRPr="00FF7CA9">
              <w:rPr>
                <w:rStyle w:val="Hyperlink"/>
                <w:noProof/>
              </w:rPr>
              <w:t>4.3.3</w:t>
            </w:r>
            <w:r>
              <w:rPr>
                <w:rFonts w:cstheme="minorBidi"/>
                <w:noProof/>
                <w:sz w:val="22"/>
              </w:rPr>
              <w:tab/>
            </w:r>
            <w:r w:rsidRPr="00FF7CA9">
              <w:rPr>
                <w:rStyle w:val="Hyperlink"/>
                <w:noProof/>
              </w:rPr>
              <w:t>VASEN TUKI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9237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0AFAFCE" w14:textId="56222E85" w:rsidR="00B97232" w:rsidRDefault="00B97232">
          <w:pPr>
            <w:pStyle w:val="TOC3"/>
            <w:rPr>
              <w:rFonts w:cstheme="minorBidi"/>
              <w:noProof/>
              <w:sz w:val="22"/>
            </w:rPr>
          </w:pPr>
          <w:hyperlink w:anchor="_Toc73692374" w:history="1">
            <w:r w:rsidRPr="00FF7CA9">
              <w:rPr>
                <w:rStyle w:val="Hyperlink"/>
                <w:noProof/>
              </w:rPr>
              <w:t>4.3.4</w:t>
            </w:r>
            <w:r>
              <w:rPr>
                <w:rFonts w:cstheme="minorBidi"/>
                <w:noProof/>
                <w:sz w:val="22"/>
              </w:rPr>
              <w:tab/>
            </w:r>
            <w:r w:rsidRPr="00FF7CA9">
              <w:rPr>
                <w:rStyle w:val="Hyperlink"/>
                <w:noProof/>
              </w:rPr>
              <w:t>OIKEA TUKI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9237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EF8284F" w14:textId="5B898EA3" w:rsidR="00B97232" w:rsidRDefault="00B97232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92375" w:history="1">
            <w:r w:rsidRPr="00FF7CA9">
              <w:rPr>
                <w:rStyle w:val="Hyperlink"/>
                <w:rFonts w:eastAsiaTheme="minorEastAsia"/>
                <w:noProof/>
              </w:rPr>
              <w:t>4.5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FF7CA9">
              <w:rPr>
                <w:rStyle w:val="Hyperlink"/>
                <w:rFonts w:eastAsiaTheme="minorEastAsia"/>
                <w:noProof/>
              </w:rPr>
              <w:t>OIKEAN TUEN LOVIVAIKUTU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9237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12F3A90" w14:textId="55FC17DD" w:rsidR="00B97232" w:rsidRDefault="00B97232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92376" w:history="1">
            <w:r w:rsidRPr="00FF7CA9">
              <w:rPr>
                <w:rStyle w:val="Hyperlink"/>
                <w:rFonts w:eastAsiaTheme="minorEastAsia"/>
                <w:noProof/>
              </w:rPr>
              <w:t>4.6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FF7CA9">
              <w:rPr>
                <w:rStyle w:val="Hyperlink"/>
                <w:rFonts w:eastAsiaTheme="minorEastAsia"/>
                <w:noProof/>
              </w:rPr>
              <w:t>SIIRTYMIEN ARVIOINTI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9237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BE67451" w14:textId="3C892D8A" w:rsidR="00B97232" w:rsidRDefault="00B97232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92377" w:history="1">
            <w:r w:rsidRPr="00FF7CA9">
              <w:rPr>
                <w:rStyle w:val="Hyperlink"/>
                <w:rFonts w:eastAsiaTheme="minorEastAsia"/>
                <w:noProof/>
              </w:rPr>
              <w:t>4.7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FF7CA9">
              <w:rPr>
                <w:rStyle w:val="Hyperlink"/>
                <w:rFonts w:eastAsiaTheme="minorEastAsia"/>
                <w:noProof/>
              </w:rPr>
              <w:t>Y-SUUNNAN STABILOIVAN TUEN VOIMA JA JOUSIJÄYKKYY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7369237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6B808C1" w14:textId="47DE2F71" w:rsidR="00462765" w:rsidRDefault="00462765" w:rsidP="5640B9D3">
          <w:r w:rsidRPr="5640B9D3">
            <w:rPr>
              <w:b/>
              <w:bCs/>
            </w:rPr>
            <w:fldChar w:fldCharType="end"/>
          </w:r>
        </w:p>
      </w:sdtContent>
    </w:sdt>
    <w:bookmarkEnd w:id="0" w:displacedByCustomXml="prev"/>
    <w:p w14:paraId="732BE2C6" w14:textId="226770FD" w:rsidR="00F873BE" w:rsidRDefault="00F873BE" w:rsidP="5640B9D3">
      <w:pPr>
        <w:rPr>
          <w:lang w:val="fi-FI"/>
        </w:rPr>
      </w:pPr>
      <w:bookmarkStart w:id="2" w:name="_Toc283301717"/>
      <w:bookmarkStart w:id="3" w:name="_Toc322946008"/>
      <w:r w:rsidRPr="5640B9D3">
        <w:rPr>
          <w:lang w:val="fi-FI"/>
        </w:rPr>
        <w:br w:type="page"/>
      </w:r>
    </w:p>
    <w:p w14:paraId="1396E0AA" w14:textId="601BE0E8" w:rsidR="00CF56EC" w:rsidRDefault="002A446D" w:rsidP="00AD3DCA">
      <w:pPr>
        <w:pStyle w:val="Heading1"/>
      </w:pPr>
      <w:bookmarkStart w:id="4" w:name="_Toc73346927"/>
      <w:bookmarkStart w:id="5" w:name="_Toc383073359"/>
      <w:bookmarkStart w:id="6" w:name="_Toc486321238"/>
      <w:bookmarkStart w:id="7" w:name="_Toc435452538"/>
      <w:bookmarkStart w:id="8" w:name="_Toc442694286"/>
      <w:bookmarkStart w:id="9" w:name="_Toc442694309"/>
      <w:bookmarkStart w:id="10" w:name="_Toc442694352"/>
      <w:bookmarkStart w:id="11" w:name="_Toc442694445"/>
      <w:bookmarkStart w:id="12" w:name="_Toc73692352"/>
      <w:bookmarkEnd w:id="2"/>
      <w:bookmarkEnd w:id="3"/>
      <w:r w:rsidRPr="00AB4B52">
        <w:lastRenderedPageBreak/>
        <w:t>LÄHTÖTIEDOT</w:t>
      </w:r>
      <w:bookmarkEnd w:id="4"/>
      <w:bookmarkEnd w:id="5"/>
      <w:bookmarkEnd w:id="6"/>
      <w:bookmarkEnd w:id="12"/>
    </w:p>
    <w:p w14:paraId="7D5F5551" w14:textId="77777777" w:rsidR="00240ACD" w:rsidRDefault="00240ACD" w:rsidP="00240ACD">
      <w:pPr>
        <w:rPr>
          <w:b/>
          <w:bCs/>
          <w:sz w:val="20"/>
          <w:szCs w:val="20"/>
          <w:lang w:val="fi-FI"/>
        </w:rPr>
      </w:pPr>
    </w:p>
    <w:p w14:paraId="33E472B8" w14:textId="663368B0" w:rsidR="00AD6F28" w:rsidRDefault="00AD6F28" w:rsidP="00AD6F28">
      <w:pPr>
        <w:widowControl w:val="0"/>
        <w:tabs>
          <w:tab w:val="left" w:pos="-1296"/>
          <w:tab w:val="left" w:pos="0"/>
          <w:tab w:val="left" w:pos="284"/>
          <w:tab w:val="left" w:pos="5506"/>
          <w:tab w:val="left" w:pos="6470"/>
          <w:tab w:val="left" w:pos="7776"/>
          <w:tab w:val="left" w:pos="9072"/>
        </w:tabs>
        <w:jc w:val="both"/>
        <w:rPr>
          <w:rFonts w:cs="Arial"/>
          <w:lang w:val="fi-FI"/>
        </w:rPr>
      </w:pPr>
      <w:r>
        <w:rPr>
          <w:rFonts w:cs="Arial"/>
          <w:lang w:val="fi-FI"/>
        </w:rPr>
        <w:t xml:space="preserve">Palkin </w:t>
      </w:r>
      <w:r w:rsidRPr="00AD6F28">
        <w:rPr>
          <w:rFonts w:cs="Arial"/>
          <w:lang w:val="fi-FI"/>
        </w:rPr>
        <w:t>jänneväli</w:t>
      </w:r>
      <w:r>
        <w:rPr>
          <w:rFonts w:cs="Arial"/>
          <w:lang w:val="fi-FI"/>
        </w:rPr>
        <w:t>:</w:t>
      </w:r>
      <w:r w:rsidR="00457E55">
        <w:rPr>
          <w:rFonts w:cs="Arial"/>
          <w:lang w:val="fi-FI"/>
        </w:rPr>
        <w:t xml:space="preserve"> </w:t>
      </w:r>
      <w:r w:rsidRPr="00AD6F28">
        <w:rPr>
          <w:rFonts w:cs="Arial"/>
          <w:lang w:val="fi-FI"/>
        </w:rPr>
        <w:t>15 0</w:t>
      </w:r>
      <w:r>
        <w:rPr>
          <w:rFonts w:cs="Arial"/>
          <w:lang w:val="fi-FI"/>
        </w:rPr>
        <w:t>00 mm (tuen keskeltä keskelle)</w:t>
      </w:r>
    </w:p>
    <w:p w14:paraId="11482E9B" w14:textId="6AF81F56" w:rsidR="00AD6F28" w:rsidRDefault="00AD6F28" w:rsidP="00AD6F28">
      <w:pPr>
        <w:widowControl w:val="0"/>
        <w:tabs>
          <w:tab w:val="left" w:pos="-1296"/>
          <w:tab w:val="left" w:pos="0"/>
          <w:tab w:val="left" w:pos="284"/>
          <w:tab w:val="left" w:pos="5506"/>
          <w:tab w:val="left" w:pos="6470"/>
          <w:tab w:val="left" w:pos="7776"/>
          <w:tab w:val="left" w:pos="9072"/>
        </w:tabs>
        <w:jc w:val="both"/>
        <w:rPr>
          <w:rFonts w:cs="Arial"/>
          <w:lang w:val="fi-FI"/>
        </w:rPr>
      </w:pPr>
      <w:r>
        <w:rPr>
          <w:rFonts w:cs="Arial"/>
          <w:lang w:val="fi-FI"/>
        </w:rPr>
        <w:t>Käyttöluokka: 1</w:t>
      </w:r>
    </w:p>
    <w:p w14:paraId="70CDE426" w14:textId="4D7598AC" w:rsidR="00AD6F28" w:rsidRDefault="00AD6F28" w:rsidP="00AD6F28">
      <w:pPr>
        <w:widowControl w:val="0"/>
        <w:tabs>
          <w:tab w:val="left" w:pos="-1296"/>
          <w:tab w:val="left" w:pos="0"/>
          <w:tab w:val="left" w:pos="284"/>
          <w:tab w:val="left" w:pos="5506"/>
          <w:tab w:val="left" w:pos="6470"/>
          <w:tab w:val="left" w:pos="7776"/>
          <w:tab w:val="left" w:pos="9072"/>
        </w:tabs>
        <w:jc w:val="both"/>
        <w:rPr>
          <w:rFonts w:cs="Arial"/>
          <w:lang w:val="fi-FI"/>
        </w:rPr>
      </w:pPr>
      <w:r>
        <w:rPr>
          <w:rFonts w:cs="Arial"/>
          <w:lang w:val="fi-FI"/>
        </w:rPr>
        <w:t>A</w:t>
      </w:r>
      <w:r w:rsidR="00EA799E">
        <w:rPr>
          <w:rFonts w:cs="Arial"/>
          <w:lang w:val="fi-FI"/>
        </w:rPr>
        <w:t>ikaluokka: Keskipitkä</w:t>
      </w:r>
      <w:r w:rsidRPr="00AD6F28">
        <w:rPr>
          <w:rFonts w:cs="Arial"/>
          <w:lang w:val="fi-FI"/>
        </w:rPr>
        <w:t xml:space="preserve"> </w:t>
      </w:r>
    </w:p>
    <w:p w14:paraId="334D3EA9" w14:textId="77777777" w:rsidR="00AD6F28" w:rsidRDefault="00AD6F28" w:rsidP="00AD6F28">
      <w:pPr>
        <w:widowControl w:val="0"/>
        <w:tabs>
          <w:tab w:val="left" w:pos="-1296"/>
          <w:tab w:val="left" w:pos="0"/>
          <w:tab w:val="left" w:pos="284"/>
          <w:tab w:val="left" w:pos="5506"/>
          <w:tab w:val="left" w:pos="6470"/>
          <w:tab w:val="left" w:pos="7776"/>
          <w:tab w:val="left" w:pos="9072"/>
        </w:tabs>
        <w:jc w:val="both"/>
        <w:rPr>
          <w:rFonts w:cs="Arial"/>
          <w:lang w:val="fi-FI"/>
        </w:rPr>
      </w:pPr>
      <w:r w:rsidRPr="00AD6F28">
        <w:rPr>
          <w:rFonts w:cs="Arial"/>
          <w:lang w:val="fi-FI"/>
        </w:rPr>
        <w:t>Palkin materiaali</w:t>
      </w:r>
      <w:r>
        <w:rPr>
          <w:rFonts w:cs="Arial"/>
          <w:lang w:val="fi-FI"/>
        </w:rPr>
        <w:t>:</w:t>
      </w:r>
      <w:r w:rsidRPr="00AD6F28">
        <w:rPr>
          <w:rFonts w:cs="Arial"/>
          <w:lang w:val="fi-FI"/>
        </w:rPr>
        <w:t xml:space="preserve"> GL30c</w:t>
      </w:r>
    </w:p>
    <w:p w14:paraId="52E1471F" w14:textId="6DDE197D" w:rsidR="00457E55" w:rsidRDefault="00AD6F28" w:rsidP="00AD6F28">
      <w:pPr>
        <w:widowControl w:val="0"/>
        <w:tabs>
          <w:tab w:val="left" w:pos="-1296"/>
          <w:tab w:val="left" w:pos="0"/>
          <w:tab w:val="left" w:pos="284"/>
          <w:tab w:val="left" w:pos="5506"/>
          <w:tab w:val="left" w:pos="6470"/>
          <w:tab w:val="left" w:pos="7776"/>
          <w:tab w:val="left" w:pos="9072"/>
        </w:tabs>
        <w:jc w:val="both"/>
        <w:rPr>
          <w:rFonts w:cs="Arial"/>
          <w:lang w:val="fi-FI"/>
        </w:rPr>
      </w:pPr>
      <w:r>
        <w:rPr>
          <w:rFonts w:cs="Arial"/>
          <w:lang w:val="fi-FI"/>
        </w:rPr>
        <w:t>Palkin poikkileikkaus</w:t>
      </w:r>
      <w:r w:rsidRPr="00AD6F28">
        <w:rPr>
          <w:rFonts w:cs="Arial"/>
          <w:lang w:val="fi-FI"/>
        </w:rPr>
        <w:t xml:space="preserve"> (</w:t>
      </w:r>
      <w:proofErr w:type="spellStart"/>
      <w:r w:rsidRPr="00AD6F28">
        <w:rPr>
          <w:rFonts w:cs="Arial"/>
          <w:lang w:val="fi-FI"/>
        </w:rPr>
        <w:t>BxH</w:t>
      </w:r>
      <w:proofErr w:type="spellEnd"/>
      <w:r w:rsidRPr="00AD6F28">
        <w:rPr>
          <w:rFonts w:cs="Arial"/>
          <w:lang w:val="fi-FI"/>
        </w:rPr>
        <w:t>)</w:t>
      </w:r>
      <w:r>
        <w:rPr>
          <w:rFonts w:cs="Arial"/>
          <w:lang w:val="fi-FI"/>
        </w:rPr>
        <w:t>:</w:t>
      </w:r>
      <w:r w:rsidRPr="00AD6F28">
        <w:rPr>
          <w:rFonts w:cs="Arial"/>
          <w:lang w:val="fi-FI"/>
        </w:rPr>
        <w:t xml:space="preserve"> 240x80</w:t>
      </w:r>
      <w:r w:rsidR="00EA799E">
        <w:rPr>
          <w:rFonts w:cs="Arial"/>
          <w:lang w:val="fi-FI"/>
        </w:rPr>
        <w:t>0-</w:t>
      </w:r>
      <w:r>
        <w:rPr>
          <w:rFonts w:cs="Arial"/>
          <w:lang w:val="fi-FI"/>
        </w:rPr>
        <w:t>1492</w:t>
      </w:r>
      <w:r w:rsidR="00EA799E">
        <w:rPr>
          <w:rFonts w:cs="Arial"/>
          <w:lang w:val="fi-FI"/>
        </w:rPr>
        <w:t>-800</w:t>
      </w:r>
    </w:p>
    <w:p w14:paraId="0AD610FE" w14:textId="7EFE056F" w:rsidR="00457E55" w:rsidRDefault="00AD6F28" w:rsidP="00AD6F28">
      <w:pPr>
        <w:widowControl w:val="0"/>
        <w:tabs>
          <w:tab w:val="left" w:pos="-1296"/>
          <w:tab w:val="left" w:pos="0"/>
          <w:tab w:val="left" w:pos="284"/>
          <w:tab w:val="left" w:pos="5506"/>
          <w:tab w:val="left" w:pos="6470"/>
          <w:tab w:val="left" w:pos="7776"/>
          <w:tab w:val="left" w:pos="9072"/>
        </w:tabs>
        <w:jc w:val="both"/>
        <w:rPr>
          <w:rFonts w:cs="Arial"/>
          <w:lang w:val="fi-FI"/>
        </w:rPr>
      </w:pPr>
      <w:r w:rsidRPr="00AD6F28">
        <w:rPr>
          <w:rFonts w:cs="Arial"/>
          <w:lang w:val="fi-FI"/>
        </w:rPr>
        <w:t>Palkin lamellin paksuus</w:t>
      </w:r>
      <w:r w:rsidR="00EA799E">
        <w:rPr>
          <w:rFonts w:cs="Arial"/>
          <w:lang w:val="fi-FI"/>
        </w:rPr>
        <w:t xml:space="preserve"> t on </w:t>
      </w:r>
      <w:r w:rsidRPr="00AD6F28">
        <w:rPr>
          <w:rFonts w:cs="Arial"/>
          <w:lang w:val="fi-FI"/>
        </w:rPr>
        <w:t xml:space="preserve">25 mm. </w:t>
      </w:r>
    </w:p>
    <w:p w14:paraId="2C10495B" w14:textId="77777777" w:rsidR="00E70DB0" w:rsidRDefault="00AD6F28" w:rsidP="00AD6F28">
      <w:pPr>
        <w:widowControl w:val="0"/>
        <w:tabs>
          <w:tab w:val="left" w:pos="-1296"/>
          <w:tab w:val="left" w:pos="0"/>
          <w:tab w:val="left" w:pos="284"/>
          <w:tab w:val="left" w:pos="5506"/>
          <w:tab w:val="left" w:pos="6470"/>
          <w:tab w:val="left" w:pos="7776"/>
          <w:tab w:val="left" w:pos="9072"/>
        </w:tabs>
        <w:jc w:val="both"/>
        <w:rPr>
          <w:rFonts w:cs="Arial"/>
          <w:lang w:val="fi-FI"/>
        </w:rPr>
      </w:pPr>
      <w:r w:rsidRPr="00AD6F28">
        <w:rPr>
          <w:rFonts w:cs="Arial"/>
          <w:lang w:val="fi-FI"/>
        </w:rPr>
        <w:t xml:space="preserve">Palkin taivutussäde, </w:t>
      </w:r>
      <w:proofErr w:type="spellStart"/>
      <w:r w:rsidRPr="00AD6F28">
        <w:rPr>
          <w:rFonts w:cs="Arial"/>
          <w:lang w:val="fi-FI"/>
        </w:rPr>
        <w:t>r</w:t>
      </w:r>
      <w:r w:rsidRPr="00AD6F28">
        <w:rPr>
          <w:rFonts w:cs="Arial"/>
          <w:vertAlign w:val="subscript"/>
          <w:lang w:val="fi-FI"/>
        </w:rPr>
        <w:t>in</w:t>
      </w:r>
      <w:proofErr w:type="spellEnd"/>
      <w:r w:rsidRPr="00AD6F28">
        <w:rPr>
          <w:rFonts w:cs="Arial"/>
          <w:lang w:val="fi-FI"/>
        </w:rPr>
        <w:t xml:space="preserve"> = 11</w:t>
      </w:r>
      <w:r w:rsidR="00E70DB0">
        <w:rPr>
          <w:rFonts w:cs="Arial"/>
          <w:lang w:val="fi-FI"/>
        </w:rPr>
        <w:t xml:space="preserve"> 388 mm</w:t>
      </w:r>
    </w:p>
    <w:p w14:paraId="58B1532F" w14:textId="1135960B" w:rsidR="00457E55" w:rsidRDefault="00E70DB0" w:rsidP="00AD6F28">
      <w:pPr>
        <w:widowControl w:val="0"/>
        <w:tabs>
          <w:tab w:val="left" w:pos="-1296"/>
          <w:tab w:val="left" w:pos="0"/>
          <w:tab w:val="left" w:pos="284"/>
          <w:tab w:val="left" w:pos="5506"/>
          <w:tab w:val="left" w:pos="6470"/>
          <w:tab w:val="left" w:pos="7776"/>
          <w:tab w:val="left" w:pos="9072"/>
        </w:tabs>
        <w:jc w:val="both"/>
        <w:rPr>
          <w:rFonts w:cs="Arial"/>
          <w:lang w:val="fi-FI"/>
        </w:rPr>
      </w:pPr>
      <w:r>
        <w:rPr>
          <w:rFonts w:cs="Arial"/>
          <w:lang w:val="fi-FI"/>
        </w:rPr>
        <w:t>Yläreunan (</w:t>
      </w:r>
      <w:r w:rsidR="00AD6F28" w:rsidRPr="00AD6F28">
        <w:rPr>
          <w:rFonts w:cs="Arial"/>
          <w:lang w:val="fi-FI"/>
        </w:rPr>
        <w:t>katon</w:t>
      </w:r>
      <w:r>
        <w:rPr>
          <w:rFonts w:cs="Arial"/>
          <w:lang w:val="fi-FI"/>
        </w:rPr>
        <w:t>)</w:t>
      </w:r>
      <w:r w:rsidR="00AD6F28" w:rsidRPr="00AD6F28">
        <w:rPr>
          <w:rFonts w:cs="Arial"/>
          <w:lang w:val="fi-FI"/>
        </w:rPr>
        <w:t xml:space="preserve"> kaltevuus on 18,43°. </w:t>
      </w:r>
    </w:p>
    <w:p w14:paraId="1BF475A0" w14:textId="77777777" w:rsidR="00E02916" w:rsidRDefault="00E02916" w:rsidP="00AD6F28">
      <w:pPr>
        <w:widowControl w:val="0"/>
        <w:tabs>
          <w:tab w:val="left" w:pos="-1296"/>
          <w:tab w:val="left" w:pos="0"/>
          <w:tab w:val="left" w:pos="284"/>
          <w:tab w:val="left" w:pos="5506"/>
          <w:tab w:val="left" w:pos="6470"/>
          <w:tab w:val="left" w:pos="7776"/>
          <w:tab w:val="left" w:pos="9072"/>
        </w:tabs>
        <w:jc w:val="both"/>
        <w:rPr>
          <w:rFonts w:cs="Arial"/>
          <w:lang w:val="fi-FI"/>
        </w:rPr>
      </w:pPr>
      <w:r>
        <w:rPr>
          <w:rFonts w:cs="Arial"/>
          <w:lang w:val="fi-FI"/>
        </w:rPr>
        <w:t>Palkin tilavuuksia:</w:t>
      </w:r>
    </w:p>
    <w:p w14:paraId="6568CB0E" w14:textId="77777777" w:rsidR="00E02916" w:rsidRDefault="00E02916" w:rsidP="00E02916">
      <w:pPr>
        <w:pStyle w:val="ListParagraph"/>
      </w:pPr>
      <w:r>
        <w:t xml:space="preserve">tasakorkea: </w:t>
      </w:r>
      <w:r w:rsidR="00AD6F28" w:rsidRPr="00AD6F28">
        <w:t xml:space="preserve">Kaarevan osan tilavuus </w:t>
      </w:r>
      <w:proofErr w:type="spellStart"/>
      <w:r w:rsidR="00AD6F28" w:rsidRPr="00AD6F28">
        <w:t>V</w:t>
      </w:r>
      <w:r w:rsidR="00AD6F28" w:rsidRPr="00AD6F28">
        <w:rPr>
          <w:vertAlign w:val="subscript"/>
        </w:rPr>
        <w:t>kaari</w:t>
      </w:r>
      <w:proofErr w:type="spellEnd"/>
      <w:r w:rsidR="00AD6F28" w:rsidRPr="00AD6F28">
        <w:t xml:space="preserve"> = 1,5683 m³ ja koko palkin tilavuus </w:t>
      </w:r>
      <w:proofErr w:type="spellStart"/>
      <w:r w:rsidR="00AD6F28" w:rsidRPr="00AD6F28">
        <w:t>V</w:t>
      </w:r>
      <w:r w:rsidR="00AD6F28" w:rsidRPr="00AD6F28">
        <w:rPr>
          <w:vertAlign w:val="subscript"/>
        </w:rPr>
        <w:t>b</w:t>
      </w:r>
      <w:proofErr w:type="spellEnd"/>
      <w:r w:rsidR="00AD6F28" w:rsidRPr="00AD6F28">
        <w:t xml:space="preserve"> = 12,5725 m³</w:t>
      </w:r>
    </w:p>
    <w:p w14:paraId="29583910" w14:textId="2D105B7A" w:rsidR="00457E55" w:rsidRDefault="00E02916" w:rsidP="00E02916">
      <w:pPr>
        <w:pStyle w:val="ListParagraph"/>
      </w:pPr>
      <w:r>
        <w:t xml:space="preserve">bumerangi: </w:t>
      </w:r>
      <w:r w:rsidRPr="00AD6F28">
        <w:t xml:space="preserve">Kaarevan osan tilavuus </w:t>
      </w:r>
      <w:proofErr w:type="spellStart"/>
      <w:r w:rsidRPr="00AD6F28">
        <w:t>V</w:t>
      </w:r>
      <w:r w:rsidRPr="00AD6F28">
        <w:rPr>
          <w:vertAlign w:val="subscript"/>
        </w:rPr>
        <w:t>kaari</w:t>
      </w:r>
      <w:proofErr w:type="spellEnd"/>
      <w:r w:rsidRPr="00AD6F28">
        <w:t xml:space="preserve"> = </w:t>
      </w:r>
      <w:r w:rsidR="00F31C11">
        <w:t>2,0229</w:t>
      </w:r>
      <w:r w:rsidRPr="00AD6F28">
        <w:t xml:space="preserve"> m³ ja koko palkin tilavuus </w:t>
      </w:r>
      <w:proofErr w:type="spellStart"/>
      <w:r w:rsidRPr="00AD6F28">
        <w:t>V</w:t>
      </w:r>
      <w:r w:rsidRPr="00AD6F28">
        <w:rPr>
          <w:vertAlign w:val="subscript"/>
        </w:rPr>
        <w:t>b</w:t>
      </w:r>
      <w:proofErr w:type="spellEnd"/>
      <w:r w:rsidRPr="00AD6F28">
        <w:t xml:space="preserve"> = 1</w:t>
      </w:r>
      <w:r w:rsidR="00F31C11">
        <w:t>4,4667</w:t>
      </w:r>
      <w:r w:rsidRPr="00AD6F28">
        <w:t xml:space="preserve"> m³</w:t>
      </w:r>
      <w:r w:rsidR="00AD6F28" w:rsidRPr="00AD6F28">
        <w:t xml:space="preserve"> </w:t>
      </w:r>
    </w:p>
    <w:p w14:paraId="2276A88D" w14:textId="77777777" w:rsidR="00457E55" w:rsidRDefault="00457E55" w:rsidP="00AD6F28">
      <w:pPr>
        <w:widowControl w:val="0"/>
        <w:tabs>
          <w:tab w:val="left" w:pos="-1296"/>
          <w:tab w:val="left" w:pos="0"/>
          <w:tab w:val="left" w:pos="284"/>
          <w:tab w:val="left" w:pos="5506"/>
          <w:tab w:val="left" w:pos="6470"/>
          <w:tab w:val="left" w:pos="7776"/>
          <w:tab w:val="left" w:pos="9072"/>
        </w:tabs>
        <w:jc w:val="both"/>
        <w:rPr>
          <w:rFonts w:cs="Arial"/>
          <w:lang w:val="fi-FI"/>
        </w:rPr>
      </w:pPr>
      <w:r>
        <w:rPr>
          <w:rFonts w:cs="Arial"/>
          <w:lang w:val="fi-FI"/>
        </w:rPr>
        <w:t>P</w:t>
      </w:r>
      <w:r w:rsidR="00AD6F28" w:rsidRPr="00AD6F28">
        <w:rPr>
          <w:rFonts w:cs="Arial"/>
          <w:lang w:val="fi-FI"/>
        </w:rPr>
        <w:t>alki</w:t>
      </w:r>
      <w:r>
        <w:rPr>
          <w:rFonts w:cs="Arial"/>
          <w:lang w:val="fi-FI"/>
        </w:rPr>
        <w:t>n</w:t>
      </w:r>
      <w:r w:rsidR="00AD6F28" w:rsidRPr="00AD6F28">
        <w:rPr>
          <w:rFonts w:cs="Arial"/>
          <w:lang w:val="fi-FI"/>
        </w:rPr>
        <w:t xml:space="preserve"> tu</w:t>
      </w:r>
      <w:r>
        <w:rPr>
          <w:rFonts w:cs="Arial"/>
          <w:lang w:val="fi-FI"/>
        </w:rPr>
        <w:t>et:</w:t>
      </w:r>
    </w:p>
    <w:p w14:paraId="04CCAD2E" w14:textId="77777777" w:rsidR="00457E55" w:rsidRDefault="00AD6F28" w:rsidP="00E02916">
      <w:pPr>
        <w:pStyle w:val="ListParagraph"/>
      </w:pPr>
      <w:r w:rsidRPr="00457E55">
        <w:t>HEA 200 teräspalkki (tukipinnan pituus 200 mm)</w:t>
      </w:r>
    </w:p>
    <w:p w14:paraId="5426C916" w14:textId="77777777" w:rsidR="00457E55" w:rsidRDefault="00AD6F28" w:rsidP="00E02916">
      <w:pPr>
        <w:pStyle w:val="ListParagraph"/>
      </w:pPr>
      <w:r w:rsidRPr="00457E55">
        <w:t>IPE 200 (tukipinnan pituus 100 mm)</w:t>
      </w:r>
    </w:p>
    <w:p w14:paraId="0A141078" w14:textId="7875A0B9" w:rsidR="00CF5D1E" w:rsidRDefault="00CF5D1E" w:rsidP="00457E55">
      <w:pPr>
        <w:rPr>
          <w:lang w:val="fi-FI"/>
        </w:rPr>
      </w:pPr>
      <w:r>
        <w:rPr>
          <w:lang w:val="fi-FI"/>
        </w:rPr>
        <w:t>Kuorma tulee palkin puristetulta reunalta</w:t>
      </w:r>
    </w:p>
    <w:p w14:paraId="40BF844C" w14:textId="0D0EC123" w:rsidR="00EA799E" w:rsidRDefault="00AD6F28" w:rsidP="00457E55">
      <w:pPr>
        <w:rPr>
          <w:lang w:val="fi-FI"/>
        </w:rPr>
      </w:pPr>
      <w:r w:rsidRPr="00EA799E">
        <w:rPr>
          <w:lang w:val="fi-FI"/>
        </w:rPr>
        <w:t>Staattisessa mallissa oletetaan, että toine</w:t>
      </w:r>
      <w:r w:rsidR="00EA799E">
        <w:rPr>
          <w:lang w:val="fi-FI"/>
        </w:rPr>
        <w:t>n tuista sallii vaakasiirtymän</w:t>
      </w:r>
    </w:p>
    <w:p w14:paraId="245D88C2" w14:textId="77777777" w:rsidR="00EA799E" w:rsidRDefault="00EA799E" w:rsidP="00457E55">
      <w:pPr>
        <w:rPr>
          <w:lang w:val="fi-FI"/>
        </w:rPr>
      </w:pPr>
      <w:r>
        <w:rPr>
          <w:lang w:val="fi-FI"/>
        </w:rPr>
        <w:t>Pintakäsittelyn kosteustekninen toiminta: ei estä kosteuden siirtymistä</w:t>
      </w:r>
      <w:r w:rsidR="00AD6F28" w:rsidRPr="00EA799E">
        <w:rPr>
          <w:lang w:val="fi-FI"/>
        </w:rPr>
        <w:t xml:space="preserve"> </w:t>
      </w:r>
    </w:p>
    <w:p w14:paraId="6E7DE27C" w14:textId="6ABBEA44" w:rsidR="00AD6F28" w:rsidRDefault="00AD6F28" w:rsidP="00457E55">
      <w:pPr>
        <w:rPr>
          <w:lang w:val="fi-FI"/>
        </w:rPr>
      </w:pPr>
      <w:r w:rsidRPr="00EA799E">
        <w:rPr>
          <w:lang w:val="fi-FI"/>
        </w:rPr>
        <w:t xml:space="preserve">Laskelmassa </w:t>
      </w:r>
      <w:r w:rsidRPr="00EA799E">
        <w:rPr>
          <w:b/>
          <w:lang w:val="fi-FI"/>
        </w:rPr>
        <w:t xml:space="preserve">ei </w:t>
      </w:r>
      <w:r w:rsidR="00EA799E">
        <w:rPr>
          <w:b/>
          <w:lang w:val="fi-FI"/>
        </w:rPr>
        <w:t xml:space="preserve">pienennetä </w:t>
      </w:r>
      <w:r w:rsidRPr="00EA799E">
        <w:rPr>
          <w:lang w:val="fi-FI"/>
        </w:rPr>
        <w:t>tasaisen kuor</w:t>
      </w:r>
      <w:r w:rsidR="00EA799E">
        <w:rPr>
          <w:lang w:val="fi-FI"/>
        </w:rPr>
        <w:t>man aiheuttamaa leikkausvoimaa</w:t>
      </w:r>
    </w:p>
    <w:p w14:paraId="191E9C12" w14:textId="77777777" w:rsidR="00EA799E" w:rsidRDefault="00EA799E" w:rsidP="00457E55">
      <w:pPr>
        <w:rPr>
          <w:lang w:val="fi-FI"/>
        </w:rPr>
      </w:pPr>
    </w:p>
    <w:p w14:paraId="0BC77088" w14:textId="67D65814" w:rsidR="00EA799E" w:rsidRPr="00EA799E" w:rsidRDefault="00EA799E" w:rsidP="00457E55">
      <w:pPr>
        <w:rPr>
          <w:lang w:val="fi-FI"/>
        </w:rPr>
      </w:pPr>
      <w:r>
        <w:rPr>
          <w:rFonts w:cs="Arial"/>
          <w:lang w:val="fi-FI"/>
        </w:rPr>
        <w:t xml:space="preserve">Lasketaan palkki </w:t>
      </w:r>
      <w:r w:rsidRPr="00EA799E">
        <w:rPr>
          <w:rFonts w:cs="Arial"/>
          <w:b/>
          <w:lang w:val="fi-FI"/>
        </w:rPr>
        <w:t>kaarevana palkkina</w:t>
      </w:r>
      <w:r>
        <w:rPr>
          <w:rFonts w:cs="Arial"/>
          <w:lang w:val="fi-FI"/>
        </w:rPr>
        <w:t xml:space="preserve"> ja </w:t>
      </w:r>
      <w:r w:rsidRPr="00EA799E">
        <w:rPr>
          <w:rFonts w:cs="Arial"/>
          <w:b/>
          <w:lang w:val="fi-FI"/>
        </w:rPr>
        <w:t>Bumerangipalkkina</w:t>
      </w:r>
      <w:r w:rsidR="00315679">
        <w:rPr>
          <w:rFonts w:cs="Arial"/>
          <w:lang w:val="fi-FI"/>
        </w:rPr>
        <w:t>. K</w:t>
      </w:r>
      <w:r>
        <w:rPr>
          <w:rFonts w:cs="Arial"/>
          <w:lang w:val="fi-FI"/>
        </w:rPr>
        <w:t>aarevassa palkissa p</w:t>
      </w:r>
      <w:r w:rsidRPr="00AD6F28">
        <w:rPr>
          <w:rFonts w:cs="Arial"/>
          <w:lang w:val="fi-FI"/>
        </w:rPr>
        <w:t>alkin harjaosa on lisätty liimauksen jälkeen ja kiinnitetty mekaanisilla kiinnikkeillä (kuivasauma).</w:t>
      </w:r>
      <w:r w:rsidR="00315679">
        <w:rPr>
          <w:rFonts w:cs="Arial"/>
          <w:lang w:val="fi-FI"/>
        </w:rPr>
        <w:t xml:space="preserve"> Kuormia (omapaino) ei ole muutettu palkkien välillä.</w:t>
      </w:r>
    </w:p>
    <w:p w14:paraId="0B3A1F60" w14:textId="791FD12E" w:rsidR="00CF56EC" w:rsidRPr="00A9409B" w:rsidRDefault="007715E5" w:rsidP="00AD3DCA">
      <w:pPr>
        <w:pStyle w:val="Heading1"/>
        <w:rPr>
          <w:color w:val="0D0D0D" w:themeColor="text1"/>
          <w:lang w:val="en-US"/>
        </w:rPr>
      </w:pPr>
      <w:bookmarkStart w:id="13" w:name="_Toc73692353"/>
      <w:r>
        <w:t>KUORMAT</w:t>
      </w:r>
      <w:bookmarkEnd w:id="13"/>
    </w:p>
    <w:p w14:paraId="2CF97B9E" w14:textId="77777777" w:rsidR="00A9409B" w:rsidRDefault="00A9409B" w:rsidP="5640B9D3">
      <w:pPr>
        <w:rPr>
          <w:color w:val="6C733D" w:themeColor="accent5"/>
        </w:rPr>
      </w:pPr>
    </w:p>
    <w:p w14:paraId="3AEAFAA8" w14:textId="656702BD" w:rsidR="0020189D" w:rsidRDefault="00E70DB0" w:rsidP="5640B9D3">
      <w:pPr>
        <w:rPr>
          <w:color w:val="6C733D" w:themeColor="accent5"/>
        </w:rPr>
      </w:pPr>
      <w:r w:rsidRPr="00E70DB0">
        <w:rPr>
          <w:color w:val="6C733D" w:themeColor="accent5"/>
          <w:position w:val="-94"/>
        </w:rPr>
        <w:object w:dxaOrig="8800" w:dyaOrig="1880" w14:anchorId="23C508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9.95pt;height:94.1pt" o:ole="">
            <v:imagedata r:id="rId12" o:title=""/>
          </v:shape>
          <o:OLEObject Type="Embed" ProgID="Equation.DSMT4" ShapeID="_x0000_i1025" DrawAspect="Content" ObjectID="_1684305576" r:id="rId13"/>
        </w:object>
      </w:r>
    </w:p>
    <w:p w14:paraId="3BE10033" w14:textId="477B1E1D" w:rsidR="00CF5D1E" w:rsidRDefault="00CF5D1E" w:rsidP="5640B9D3">
      <w:pPr>
        <w:rPr>
          <w:color w:val="6C733D" w:themeColor="accent5"/>
        </w:rPr>
      </w:pPr>
      <w:r>
        <w:rPr>
          <w:noProof/>
          <w:lang w:val="fi-FI" w:eastAsia="fi-FI"/>
        </w:rPr>
        <w:drawing>
          <wp:anchor distT="0" distB="0" distL="114300" distR="114300" simplePos="0" relativeHeight="251670528" behindDoc="0" locked="0" layoutInCell="1" allowOverlap="1" wp14:anchorId="29230F0F" wp14:editId="0D06A7C1">
            <wp:simplePos x="0" y="0"/>
            <wp:positionH relativeFrom="page">
              <wp:posOffset>969049</wp:posOffset>
            </wp:positionH>
            <wp:positionV relativeFrom="paragraph">
              <wp:posOffset>52449</wp:posOffset>
            </wp:positionV>
            <wp:extent cx="6225819" cy="2538484"/>
            <wp:effectExtent l="0" t="0" r="381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25819" cy="253848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0AFCA02" w14:textId="41B67582" w:rsidR="00CF5D1E" w:rsidRDefault="00CF5D1E" w:rsidP="5640B9D3">
      <w:pPr>
        <w:rPr>
          <w:color w:val="6C733D" w:themeColor="accent5"/>
        </w:rPr>
      </w:pPr>
    </w:p>
    <w:p w14:paraId="4974A0A5" w14:textId="5843CBB3" w:rsidR="00CF5D1E" w:rsidRDefault="00CF5D1E" w:rsidP="5640B9D3">
      <w:pPr>
        <w:rPr>
          <w:color w:val="6C733D" w:themeColor="accent5"/>
        </w:rPr>
      </w:pPr>
    </w:p>
    <w:p w14:paraId="0CEEB0EF" w14:textId="0DBD422B" w:rsidR="00CF5D1E" w:rsidRDefault="00CF5D1E" w:rsidP="5640B9D3">
      <w:pPr>
        <w:rPr>
          <w:color w:val="6C733D" w:themeColor="accent5"/>
        </w:rPr>
      </w:pPr>
    </w:p>
    <w:p w14:paraId="7283F1EE" w14:textId="4C918E24" w:rsidR="00CF5D1E" w:rsidRDefault="00CF5D1E" w:rsidP="5640B9D3">
      <w:pPr>
        <w:rPr>
          <w:color w:val="6C733D" w:themeColor="accent5"/>
        </w:rPr>
      </w:pPr>
    </w:p>
    <w:p w14:paraId="5DF2569E" w14:textId="12C5F468" w:rsidR="00CF5D1E" w:rsidRDefault="00CF5D1E" w:rsidP="5640B9D3">
      <w:pPr>
        <w:rPr>
          <w:color w:val="6C733D" w:themeColor="accent5"/>
        </w:rPr>
      </w:pPr>
    </w:p>
    <w:p w14:paraId="5CA92995" w14:textId="61D397FF" w:rsidR="00CF5D1E" w:rsidRDefault="00CF5D1E" w:rsidP="5640B9D3">
      <w:pPr>
        <w:rPr>
          <w:color w:val="6C733D" w:themeColor="accent5"/>
        </w:rPr>
      </w:pPr>
    </w:p>
    <w:p w14:paraId="149ED10C" w14:textId="77777777" w:rsidR="00CF5D1E" w:rsidRDefault="00CF5D1E" w:rsidP="5640B9D3">
      <w:pPr>
        <w:rPr>
          <w:color w:val="6C733D" w:themeColor="accent5"/>
        </w:rPr>
      </w:pPr>
    </w:p>
    <w:p w14:paraId="1889DD44" w14:textId="7AFC98B4" w:rsidR="00A9409B" w:rsidRDefault="00A9409B" w:rsidP="00C46DE3">
      <w:pPr>
        <w:rPr>
          <w:b/>
          <w:lang w:val="fi-FI"/>
        </w:rPr>
      </w:pPr>
    </w:p>
    <w:p w14:paraId="1B48C78C" w14:textId="2A01CB44" w:rsidR="00955A69" w:rsidRDefault="00955A69" w:rsidP="00C46DE3">
      <w:pPr>
        <w:rPr>
          <w:b/>
          <w:lang w:val="fi-FI"/>
        </w:rPr>
      </w:pPr>
    </w:p>
    <w:p w14:paraId="3DA09DC8" w14:textId="67C95E2B" w:rsidR="00955A69" w:rsidRDefault="00955A69" w:rsidP="00C46DE3">
      <w:pPr>
        <w:rPr>
          <w:b/>
          <w:lang w:val="fi-FI"/>
        </w:rPr>
      </w:pPr>
    </w:p>
    <w:p w14:paraId="332E810C" w14:textId="7DFFA162" w:rsidR="00CF5D1E" w:rsidRDefault="00CF5D1E" w:rsidP="00C46DE3">
      <w:pPr>
        <w:rPr>
          <w:b/>
          <w:lang w:val="fi-FI"/>
        </w:rPr>
      </w:pPr>
    </w:p>
    <w:p w14:paraId="52DF320C" w14:textId="337F5DDD" w:rsidR="00CF5D1E" w:rsidRDefault="00CF5D1E" w:rsidP="00C46DE3">
      <w:pPr>
        <w:rPr>
          <w:b/>
          <w:lang w:val="fi-FI"/>
        </w:rPr>
      </w:pPr>
    </w:p>
    <w:p w14:paraId="3840B596" w14:textId="6A58F62B" w:rsidR="00CF5D1E" w:rsidRDefault="00CF5D1E" w:rsidP="00C46DE3">
      <w:pPr>
        <w:rPr>
          <w:b/>
          <w:lang w:val="fi-FI"/>
        </w:rPr>
      </w:pPr>
      <w:r>
        <w:rPr>
          <w:noProof/>
          <w:lang w:val="fi-FI" w:eastAsia="fi-FI"/>
        </w:rPr>
        <w:drawing>
          <wp:anchor distT="0" distB="0" distL="114300" distR="114300" simplePos="0" relativeHeight="251672576" behindDoc="0" locked="0" layoutInCell="1" allowOverlap="1" wp14:anchorId="1CB46063" wp14:editId="7322DD8B">
            <wp:simplePos x="0" y="0"/>
            <wp:positionH relativeFrom="column">
              <wp:posOffset>75366</wp:posOffset>
            </wp:positionH>
            <wp:positionV relativeFrom="paragraph">
              <wp:posOffset>-73840</wp:posOffset>
            </wp:positionV>
            <wp:extent cx="4032914" cy="2716774"/>
            <wp:effectExtent l="0" t="0" r="5715" b="762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32914" cy="271677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AC9CCE3" w14:textId="1AD286AA" w:rsidR="00CF5D1E" w:rsidRDefault="00CF5D1E" w:rsidP="00C46DE3">
      <w:pPr>
        <w:rPr>
          <w:b/>
          <w:lang w:val="fi-FI"/>
        </w:rPr>
      </w:pPr>
    </w:p>
    <w:p w14:paraId="10798569" w14:textId="29CA54FD" w:rsidR="00CF5D1E" w:rsidRDefault="00CF5D1E" w:rsidP="00C46DE3">
      <w:pPr>
        <w:rPr>
          <w:b/>
          <w:lang w:val="fi-FI"/>
        </w:rPr>
      </w:pPr>
    </w:p>
    <w:p w14:paraId="2F8A5228" w14:textId="14E4ABCE" w:rsidR="00CF5D1E" w:rsidRDefault="00CF5D1E" w:rsidP="00C46DE3">
      <w:pPr>
        <w:rPr>
          <w:b/>
          <w:lang w:val="fi-FI"/>
        </w:rPr>
      </w:pPr>
    </w:p>
    <w:p w14:paraId="25942650" w14:textId="5AE92CF8" w:rsidR="00CF5D1E" w:rsidRDefault="00CF5D1E" w:rsidP="00C46DE3">
      <w:pPr>
        <w:rPr>
          <w:b/>
          <w:lang w:val="fi-FI"/>
        </w:rPr>
      </w:pPr>
    </w:p>
    <w:p w14:paraId="2EFA8679" w14:textId="1B7AF9E8" w:rsidR="00CF5D1E" w:rsidRDefault="00CF5D1E" w:rsidP="00C46DE3">
      <w:pPr>
        <w:rPr>
          <w:b/>
          <w:lang w:val="fi-FI"/>
        </w:rPr>
      </w:pPr>
    </w:p>
    <w:p w14:paraId="57D1FE24" w14:textId="47967813" w:rsidR="00CF5D1E" w:rsidRDefault="00CF5D1E" w:rsidP="00C46DE3">
      <w:pPr>
        <w:rPr>
          <w:b/>
          <w:lang w:val="fi-FI"/>
        </w:rPr>
      </w:pPr>
    </w:p>
    <w:p w14:paraId="72894FD5" w14:textId="487A0ECE" w:rsidR="00CF5D1E" w:rsidRDefault="00CF5D1E" w:rsidP="00C46DE3">
      <w:pPr>
        <w:rPr>
          <w:b/>
          <w:lang w:val="fi-FI"/>
        </w:rPr>
      </w:pPr>
    </w:p>
    <w:p w14:paraId="0D96CAC8" w14:textId="3C39BBEF" w:rsidR="00CF5D1E" w:rsidRDefault="00CF5D1E" w:rsidP="00C46DE3">
      <w:pPr>
        <w:rPr>
          <w:b/>
          <w:lang w:val="fi-FI"/>
        </w:rPr>
      </w:pPr>
    </w:p>
    <w:p w14:paraId="0DEB8117" w14:textId="454CAA2C" w:rsidR="00CF5D1E" w:rsidRDefault="00CF5D1E" w:rsidP="00C46DE3">
      <w:pPr>
        <w:rPr>
          <w:b/>
          <w:lang w:val="fi-FI"/>
        </w:rPr>
      </w:pPr>
    </w:p>
    <w:p w14:paraId="2929315A" w14:textId="5A0BB023" w:rsidR="00CF5D1E" w:rsidRDefault="00CF5D1E" w:rsidP="00C46DE3">
      <w:pPr>
        <w:rPr>
          <w:b/>
          <w:lang w:val="fi-FI"/>
        </w:rPr>
      </w:pPr>
    </w:p>
    <w:p w14:paraId="0D71196B" w14:textId="13820C37" w:rsidR="00CF5D1E" w:rsidRDefault="00CF5D1E" w:rsidP="00C46DE3">
      <w:pPr>
        <w:rPr>
          <w:b/>
          <w:lang w:val="fi-FI"/>
        </w:rPr>
      </w:pPr>
    </w:p>
    <w:p w14:paraId="7F1B4B6E" w14:textId="77777777" w:rsidR="00CF5D1E" w:rsidRDefault="00CF5D1E" w:rsidP="00C46DE3">
      <w:pPr>
        <w:rPr>
          <w:b/>
          <w:lang w:val="fi-FI"/>
        </w:rPr>
      </w:pPr>
    </w:p>
    <w:p w14:paraId="6FE9FED7" w14:textId="77777777" w:rsidR="00CF5D1E" w:rsidRDefault="00CF5D1E" w:rsidP="00C46DE3">
      <w:pPr>
        <w:rPr>
          <w:b/>
          <w:lang w:val="fi-FI"/>
        </w:rPr>
      </w:pPr>
    </w:p>
    <w:p w14:paraId="03FAB01F" w14:textId="264A6DCC" w:rsidR="00A9409B" w:rsidRPr="00A9409B" w:rsidRDefault="00C15CE8" w:rsidP="00AD3DCA">
      <w:pPr>
        <w:pStyle w:val="Heading1"/>
        <w:rPr>
          <w:color w:val="0D0D0D" w:themeColor="text1"/>
          <w:lang w:val="en-US"/>
        </w:rPr>
      </w:pPr>
      <w:bookmarkStart w:id="14" w:name="_Toc486321240"/>
      <w:bookmarkStart w:id="15" w:name="_Toc73692354"/>
      <w:r>
        <w:t>MATERIAALI</w:t>
      </w:r>
      <w:bookmarkEnd w:id="14"/>
      <w:bookmarkEnd w:id="15"/>
    </w:p>
    <w:p w14:paraId="74A12836" w14:textId="47138B49" w:rsidR="00A9409B" w:rsidRDefault="00A9409B" w:rsidP="5640B9D3"/>
    <w:p w14:paraId="619922FF" w14:textId="5F476D80" w:rsidR="00C46DE3" w:rsidRPr="005F5E14" w:rsidRDefault="00C46DE3" w:rsidP="00C46DE3">
      <w:pPr>
        <w:rPr>
          <w:b/>
          <w:bCs/>
          <w:lang w:val="fi-FI"/>
        </w:rPr>
      </w:pPr>
      <w:r w:rsidRPr="005F5E14">
        <w:rPr>
          <w:b/>
          <w:bCs/>
          <w:lang w:val="fi-FI"/>
        </w:rPr>
        <w:t>Liimapuupalkki GL30c 240x</w:t>
      </w:r>
      <w:r w:rsidR="00CF5D1E">
        <w:rPr>
          <w:b/>
          <w:bCs/>
          <w:lang w:val="fi-FI"/>
        </w:rPr>
        <w:t>800</w:t>
      </w:r>
      <w:r w:rsidR="00955A69">
        <w:rPr>
          <w:b/>
          <w:bCs/>
          <w:lang w:val="fi-FI"/>
        </w:rPr>
        <w:t>-1</w:t>
      </w:r>
      <w:r w:rsidR="00CF5D1E">
        <w:rPr>
          <w:b/>
          <w:bCs/>
          <w:lang w:val="fi-FI"/>
        </w:rPr>
        <w:t>492</w:t>
      </w:r>
      <w:r w:rsidR="00955A69">
        <w:rPr>
          <w:b/>
          <w:bCs/>
          <w:lang w:val="fi-FI"/>
        </w:rPr>
        <w:t>-</w:t>
      </w:r>
      <w:r w:rsidR="00CF5D1E">
        <w:rPr>
          <w:b/>
          <w:bCs/>
          <w:lang w:val="fi-FI"/>
        </w:rPr>
        <w:t>800</w:t>
      </w:r>
      <w:r w:rsidRPr="005F5E14">
        <w:rPr>
          <w:b/>
          <w:bCs/>
          <w:lang w:val="fi-FI"/>
        </w:rPr>
        <w:t xml:space="preserve"> (lamellin paksuus t = </w:t>
      </w:r>
      <w:r w:rsidR="00CF5D1E">
        <w:rPr>
          <w:b/>
          <w:bCs/>
          <w:lang w:val="fi-FI"/>
        </w:rPr>
        <w:t>2</w:t>
      </w:r>
      <w:r w:rsidR="00955A69">
        <w:rPr>
          <w:b/>
          <w:bCs/>
          <w:lang w:val="fi-FI"/>
        </w:rPr>
        <w:t>5</w:t>
      </w:r>
      <w:r w:rsidRPr="005F5E14">
        <w:rPr>
          <w:b/>
          <w:bCs/>
          <w:lang w:val="fi-FI"/>
        </w:rPr>
        <w:t xml:space="preserve"> mm)</w:t>
      </w:r>
    </w:p>
    <w:p w14:paraId="57F559A6" w14:textId="41DBF435" w:rsidR="00400500" w:rsidRPr="00240ACD" w:rsidRDefault="00400500" w:rsidP="00C46DE3">
      <w:pPr>
        <w:rPr>
          <w:lang w:val="fi-FI"/>
        </w:rPr>
      </w:pPr>
    </w:p>
    <w:p w14:paraId="4AE08659" w14:textId="0F19CBF4" w:rsidR="00C46DE3" w:rsidRPr="005F5E14" w:rsidRDefault="00400500" w:rsidP="00C46DE3">
      <w:r w:rsidRPr="005F5E14">
        <w:rPr>
          <w:position w:val="-28"/>
        </w:rPr>
        <w:object w:dxaOrig="1820" w:dyaOrig="740" w14:anchorId="21D6CA60">
          <v:shape id="_x0000_i1026" type="#_x0000_t75" style="width:86.15pt;height:34.9pt" o:ole="">
            <v:imagedata r:id="rId16" o:title=""/>
          </v:shape>
          <o:OLEObject Type="Embed" ProgID="Equation.DSMT4" ShapeID="_x0000_i1026" DrawAspect="Content" ObjectID="_1684305577" r:id="rId17"/>
        </w:object>
      </w:r>
    </w:p>
    <w:p w14:paraId="228EEBE3" w14:textId="7335FB0D" w:rsidR="00C46DE3" w:rsidRPr="005F5E14" w:rsidRDefault="00C46DE3" w:rsidP="00C46DE3">
      <w:pPr>
        <w:ind w:left="30"/>
      </w:pPr>
      <w:proofErr w:type="spellStart"/>
      <w:proofErr w:type="gramStart"/>
      <w:r w:rsidRPr="005F5E14">
        <w:t>palkin</w:t>
      </w:r>
      <w:proofErr w:type="spellEnd"/>
      <w:proofErr w:type="gramEnd"/>
      <w:r w:rsidRPr="005F5E14">
        <w:t xml:space="preserve"> </w:t>
      </w:r>
      <w:proofErr w:type="spellStart"/>
      <w:r w:rsidRPr="005F5E14">
        <w:t>korkeus</w:t>
      </w:r>
      <w:proofErr w:type="spellEnd"/>
      <w:r w:rsidRPr="005F5E14">
        <w:t xml:space="preserve"> </w:t>
      </w:r>
      <w:proofErr w:type="spellStart"/>
      <w:r w:rsidRPr="005F5E14">
        <w:t>yli</w:t>
      </w:r>
      <w:proofErr w:type="spellEnd"/>
      <w:r w:rsidRPr="005F5E14">
        <w:t xml:space="preserve"> 600 mm </w:t>
      </w:r>
    </w:p>
    <w:p w14:paraId="5FFC17FD" w14:textId="4C4BB232" w:rsidR="00C46DE3" w:rsidRDefault="00C46DE3" w:rsidP="00C46DE3">
      <w:pPr>
        <w:numPr>
          <w:ilvl w:val="0"/>
          <w:numId w:val="31"/>
        </w:numPr>
        <w:spacing w:after="200" w:line="276" w:lineRule="auto"/>
        <w:ind w:left="385" w:hanging="357"/>
      </w:pPr>
      <w:proofErr w:type="spellStart"/>
      <w:r w:rsidRPr="005F5E14">
        <w:t>taivutuslujuuden</w:t>
      </w:r>
      <w:proofErr w:type="spellEnd"/>
      <w:r w:rsidRPr="005F5E14">
        <w:t xml:space="preserve"> </w:t>
      </w:r>
      <w:proofErr w:type="spellStart"/>
      <w:r w:rsidRPr="005F5E14">
        <w:t>ominaisarvon</w:t>
      </w:r>
      <w:proofErr w:type="spellEnd"/>
      <w:r w:rsidRPr="005F5E14">
        <w:t xml:space="preserve"> </w:t>
      </w:r>
      <w:proofErr w:type="spellStart"/>
      <w:r w:rsidRPr="005F5E14">
        <w:t>korotuskerroin</w:t>
      </w:r>
      <w:proofErr w:type="spellEnd"/>
      <w:r w:rsidRPr="005F5E14">
        <w:t xml:space="preserve"> </w:t>
      </w:r>
      <w:proofErr w:type="spellStart"/>
      <w:r w:rsidRPr="005F5E14">
        <w:t>k</w:t>
      </w:r>
      <w:r w:rsidRPr="005F5E14">
        <w:rPr>
          <w:vertAlign w:val="subscript"/>
        </w:rPr>
        <w:t>h</w:t>
      </w:r>
      <w:proofErr w:type="spellEnd"/>
      <w:r w:rsidRPr="005F5E14">
        <w:t xml:space="preserve"> = 1,0</w:t>
      </w:r>
    </w:p>
    <w:p w14:paraId="2AD7147E" w14:textId="4E29C1C6" w:rsidR="00CF5D1E" w:rsidRDefault="00CF5D1E" w:rsidP="00CF5D1E">
      <w:pPr>
        <w:ind w:left="28"/>
        <w:rPr>
          <w:lang w:val="fi-FI"/>
        </w:rPr>
      </w:pPr>
      <w:r w:rsidRPr="00CF5D1E">
        <w:rPr>
          <w:lang w:val="fi-FI"/>
        </w:rPr>
        <w:t>Lamellin paksuuden rajoitus:</w:t>
      </w:r>
    </w:p>
    <w:p w14:paraId="32FBA491" w14:textId="77777777" w:rsidR="00CF5D1E" w:rsidRPr="00CF5D1E" w:rsidRDefault="00CF5D1E" w:rsidP="00CF5D1E">
      <w:pPr>
        <w:ind w:left="28"/>
        <w:rPr>
          <w:lang w:val="fi-FI"/>
        </w:rPr>
      </w:pPr>
    </w:p>
    <w:p w14:paraId="1839F7F9" w14:textId="77777777" w:rsidR="00CF5D1E" w:rsidRPr="00CF5D1E" w:rsidRDefault="00CF5D1E" w:rsidP="00CF5D1E">
      <w:pPr>
        <w:ind w:left="360"/>
        <w:jc w:val="both"/>
        <w:rPr>
          <w:lang w:val="fi-FI"/>
        </w:rPr>
      </w:pPr>
      <w:r w:rsidRPr="00CF5D1E">
        <w:rPr>
          <w:lang w:val="fi-FI"/>
        </w:rPr>
        <w:t xml:space="preserve">Liimapuussa lamellien paksuus on enintään 45 mm (6…45 mm). Käyttöluokan 3 liimapuussa lamellipaksuus saa olla enintään 35 mm. Kaarevassa liimapuussa lamellipaksuutta t rajoitetaan lisäksi kaarevuussäteestä r ja lamellin sormijatkoksille ilmoitetusta taivutuslujuudesta </w:t>
      </w:r>
      <w:proofErr w:type="spellStart"/>
      <w:proofErr w:type="gramStart"/>
      <w:r w:rsidRPr="00CF5D1E">
        <w:rPr>
          <w:lang w:val="fi-FI"/>
        </w:rPr>
        <w:t>f</w:t>
      </w:r>
      <w:r w:rsidRPr="00CF5D1E">
        <w:rPr>
          <w:vertAlign w:val="subscript"/>
          <w:lang w:val="fi-FI"/>
        </w:rPr>
        <w:t>m,j</w:t>
      </w:r>
      <w:proofErr w:type="gramEnd"/>
      <w:r w:rsidRPr="00CF5D1E">
        <w:rPr>
          <w:vertAlign w:val="subscript"/>
          <w:lang w:val="fi-FI"/>
        </w:rPr>
        <w:t>,dc,k</w:t>
      </w:r>
      <w:proofErr w:type="spellEnd"/>
      <w:r w:rsidRPr="00CF5D1E">
        <w:rPr>
          <w:lang w:val="fi-FI"/>
        </w:rPr>
        <w:t xml:space="preserve">  riippuen seuraavasti:</w:t>
      </w:r>
    </w:p>
    <w:p w14:paraId="02EAC8E7" w14:textId="77777777" w:rsidR="00CF5D1E" w:rsidRPr="00CF5D1E" w:rsidRDefault="00CF5D1E" w:rsidP="00CF5D1E">
      <w:pPr>
        <w:ind w:left="1304"/>
      </w:pPr>
      <w:r w:rsidRPr="00CF5D1E">
        <w:rPr>
          <w:position w:val="-32"/>
        </w:rPr>
        <w:object w:dxaOrig="2200" w:dyaOrig="760" w14:anchorId="25F44AA3">
          <v:shape id="_x0000_i1027" type="#_x0000_t75" style="width:110pt;height:38pt" o:ole="">
            <v:imagedata r:id="rId18" o:title=""/>
          </v:shape>
          <o:OLEObject Type="Embed" ProgID="Equation.DSMT4" ShapeID="_x0000_i1027" DrawAspect="Content" ObjectID="_1684305578" r:id="rId19"/>
        </w:object>
      </w:r>
    </w:p>
    <w:p w14:paraId="0429F74D" w14:textId="77777777" w:rsidR="00CF5D1E" w:rsidRPr="00CF5D1E" w:rsidRDefault="00CF5D1E" w:rsidP="00CF5D1E">
      <w:pPr>
        <w:ind w:left="284"/>
        <w:jc w:val="both"/>
        <w:rPr>
          <w:lang w:val="fi-FI"/>
        </w:rPr>
      </w:pPr>
      <w:r w:rsidRPr="00CF5D1E">
        <w:rPr>
          <w:lang w:val="fi-FI"/>
        </w:rPr>
        <w:t>Sormijatkoksen taivutuslujuus määritetään valmistuslinjakohtaisessa sormijatkoksen alkutestauksessa. Minimivaatimuksena on 1,4 x lamellin vetolujuus. Lamellin vetolujuutta voi siis käyttää varmalla puolella olevana ”yleisarvona”. Liimapuulamellien vetolujuudet ja eri liimapuun lujuusluokissa käytettävät lamellit on esitetty EN 14080 standardissa.</w:t>
      </w:r>
    </w:p>
    <w:p w14:paraId="244FC1BC" w14:textId="77777777" w:rsidR="00CF5D1E" w:rsidRDefault="00CF5D1E" w:rsidP="00CF5D1E">
      <w:pPr>
        <w:ind w:left="284"/>
        <w:jc w:val="both"/>
        <w:rPr>
          <w:lang w:val="fi-FI"/>
        </w:rPr>
      </w:pPr>
    </w:p>
    <w:p w14:paraId="5900ECFC" w14:textId="452E8276" w:rsidR="00CF5D1E" w:rsidRPr="00CF5D1E" w:rsidRDefault="00CF5D1E" w:rsidP="00CF5D1E">
      <w:pPr>
        <w:ind w:left="284"/>
        <w:jc w:val="both"/>
        <w:rPr>
          <w:lang w:val="fi-FI"/>
        </w:rPr>
      </w:pPr>
      <w:r w:rsidRPr="00CF5D1E">
        <w:rPr>
          <w:lang w:val="fi-FI"/>
        </w:rPr>
        <w:t xml:space="preserve">GL30c: Ulkolamellit T22 ja sisälamellit T15. Valitaan T15 (heikoimman vaihtoehdon mukaan) =&gt; </w:t>
      </w:r>
      <w:proofErr w:type="spellStart"/>
      <w:proofErr w:type="gramStart"/>
      <w:r w:rsidRPr="00CF5D1E">
        <w:rPr>
          <w:lang w:val="fi-FI"/>
        </w:rPr>
        <w:t>f</w:t>
      </w:r>
      <w:r w:rsidRPr="00CF5D1E">
        <w:rPr>
          <w:vertAlign w:val="subscript"/>
          <w:lang w:val="fi-FI"/>
        </w:rPr>
        <w:t>m,j</w:t>
      </w:r>
      <w:proofErr w:type="gramEnd"/>
      <w:r w:rsidRPr="00CF5D1E">
        <w:rPr>
          <w:vertAlign w:val="subscript"/>
          <w:lang w:val="fi-FI"/>
        </w:rPr>
        <w:t>,k</w:t>
      </w:r>
      <w:proofErr w:type="spellEnd"/>
      <w:r w:rsidRPr="00CF5D1E">
        <w:rPr>
          <w:vertAlign w:val="subscript"/>
          <w:lang w:val="fi-FI"/>
        </w:rPr>
        <w:t xml:space="preserve"> </w:t>
      </w:r>
      <w:r w:rsidRPr="00CF5D1E">
        <w:rPr>
          <w:lang w:val="fi-FI"/>
        </w:rPr>
        <w:t>= 27 N/mm² ja f</w:t>
      </w:r>
      <w:r w:rsidRPr="00CF5D1E">
        <w:rPr>
          <w:vertAlign w:val="subscript"/>
          <w:lang w:val="fi-FI"/>
        </w:rPr>
        <w:t>t,0,l,k</w:t>
      </w:r>
      <w:r w:rsidRPr="00CF5D1E">
        <w:rPr>
          <w:lang w:val="fi-FI"/>
        </w:rPr>
        <w:t xml:space="preserve"> = 15 N/mm². Lasketaan </w:t>
      </w:r>
      <w:proofErr w:type="spellStart"/>
      <w:proofErr w:type="gramStart"/>
      <w:r w:rsidRPr="00CF5D1E">
        <w:rPr>
          <w:lang w:val="fi-FI"/>
        </w:rPr>
        <w:t>f</w:t>
      </w:r>
      <w:r w:rsidRPr="00CF5D1E">
        <w:rPr>
          <w:vertAlign w:val="subscript"/>
          <w:lang w:val="fi-FI"/>
        </w:rPr>
        <w:t>m,j</w:t>
      </w:r>
      <w:proofErr w:type="gramEnd"/>
      <w:r w:rsidRPr="00CF5D1E">
        <w:rPr>
          <w:vertAlign w:val="subscript"/>
          <w:lang w:val="fi-FI"/>
        </w:rPr>
        <w:t>,dc,k</w:t>
      </w:r>
      <w:proofErr w:type="spellEnd"/>
      <w:r w:rsidRPr="00CF5D1E">
        <w:rPr>
          <w:lang w:val="fi-FI"/>
        </w:rPr>
        <w:t xml:space="preserve"> = 1,4 x f</w:t>
      </w:r>
      <w:r w:rsidRPr="00CF5D1E">
        <w:rPr>
          <w:vertAlign w:val="subscript"/>
          <w:lang w:val="fi-FI"/>
        </w:rPr>
        <w:t>t,0,l,k</w:t>
      </w:r>
      <w:r w:rsidRPr="00CF5D1E">
        <w:rPr>
          <w:lang w:val="fi-FI"/>
        </w:rPr>
        <w:t xml:space="preserve"> =&gt; </w:t>
      </w:r>
      <w:proofErr w:type="spellStart"/>
      <w:r w:rsidRPr="00CF5D1E">
        <w:rPr>
          <w:lang w:val="fi-FI"/>
        </w:rPr>
        <w:t>f</w:t>
      </w:r>
      <w:r w:rsidRPr="00CF5D1E">
        <w:rPr>
          <w:vertAlign w:val="subscript"/>
          <w:lang w:val="fi-FI"/>
        </w:rPr>
        <w:t>m,j,dc,k</w:t>
      </w:r>
      <w:proofErr w:type="spellEnd"/>
      <w:r w:rsidRPr="00CF5D1E">
        <w:rPr>
          <w:lang w:val="fi-FI"/>
        </w:rPr>
        <w:t xml:space="preserve"> = 1,4 x 15 N/mm = 21,0 N/mm². </w:t>
      </w:r>
      <w:proofErr w:type="spellStart"/>
      <w:r w:rsidRPr="00CF5D1E">
        <w:rPr>
          <w:lang w:val="fi-FI"/>
        </w:rPr>
        <w:t>r</w:t>
      </w:r>
      <w:r w:rsidRPr="00CF5D1E">
        <w:rPr>
          <w:vertAlign w:val="subscript"/>
          <w:lang w:val="fi-FI"/>
        </w:rPr>
        <w:t>in</w:t>
      </w:r>
      <w:proofErr w:type="spellEnd"/>
      <w:r w:rsidRPr="00CF5D1E">
        <w:rPr>
          <w:lang w:val="fi-FI"/>
        </w:rPr>
        <w:t xml:space="preserve"> = 11 388 mm </w:t>
      </w:r>
    </w:p>
    <w:p w14:paraId="1390703C" w14:textId="77777777" w:rsidR="00CF5D1E" w:rsidRPr="00CF5D1E" w:rsidRDefault="00CF5D1E" w:rsidP="00CF5D1E">
      <w:pPr>
        <w:ind w:left="28" w:firstLine="1276"/>
        <w:rPr>
          <w:lang w:val="fi-FI"/>
        </w:rPr>
      </w:pPr>
      <w:r w:rsidRPr="00CF5D1E">
        <w:rPr>
          <w:position w:val="-32"/>
        </w:rPr>
        <w:object w:dxaOrig="6120" w:dyaOrig="760" w14:anchorId="27E00B29">
          <v:shape id="_x0000_i1028" type="#_x0000_t75" style="width:306.1pt;height:38pt" o:ole="">
            <v:imagedata r:id="rId20" o:title=""/>
          </v:shape>
          <o:OLEObject Type="Embed" ProgID="Equation.DSMT4" ShapeID="_x0000_i1028" DrawAspect="Content" ObjectID="_1684305579" r:id="rId21"/>
        </w:object>
      </w:r>
      <w:r w:rsidRPr="00CF5D1E">
        <w:rPr>
          <w:lang w:val="fi-FI"/>
        </w:rPr>
        <w:t xml:space="preserve"> =&gt; OK!</w:t>
      </w:r>
    </w:p>
    <w:p w14:paraId="2BD4FD7E" w14:textId="77777777" w:rsidR="00CF5D1E" w:rsidRDefault="00CF5D1E" w:rsidP="00CF5D1E">
      <w:pPr>
        <w:rPr>
          <w:lang w:val="fi-FI"/>
        </w:rPr>
      </w:pPr>
    </w:p>
    <w:p w14:paraId="272E592F" w14:textId="5273496F" w:rsidR="00CF5D1E" w:rsidRPr="00CF5D1E" w:rsidRDefault="00CF5D1E" w:rsidP="00CF5D1E">
      <w:pPr>
        <w:rPr>
          <w:lang w:val="fi-FI"/>
        </w:rPr>
      </w:pPr>
      <w:r w:rsidRPr="00CF5D1E">
        <w:rPr>
          <w:lang w:val="fi-FI"/>
        </w:rPr>
        <w:t>Jos lamellin paksuus alle 40 mm, liimapuun taivutuslujuutta saadaan korottaa kertoimella k:</w:t>
      </w:r>
    </w:p>
    <w:p w14:paraId="38201A12" w14:textId="77777777" w:rsidR="00CF5D1E" w:rsidRPr="00CF5D1E" w:rsidRDefault="00CF5D1E" w:rsidP="00AD3DCA">
      <w:pPr>
        <w:spacing w:after="120"/>
        <w:ind w:left="357"/>
      </w:pPr>
      <w:r w:rsidRPr="00CF5D1E">
        <w:rPr>
          <w:position w:val="-48"/>
        </w:rPr>
        <w:object w:dxaOrig="4840" w:dyaOrig="1120" w14:anchorId="5918E35C">
          <v:shape id="_x0000_i1029" type="#_x0000_t75" style="width:242.05pt;height:56.55pt" o:ole="">
            <v:imagedata r:id="rId22" o:title=""/>
          </v:shape>
          <o:OLEObject Type="Embed" ProgID="Equation.DSMT4" ShapeID="_x0000_i1029" DrawAspect="Content" ObjectID="_1684305580" r:id="rId23"/>
        </w:object>
      </w:r>
      <w:r w:rsidRPr="00CF5D1E">
        <w:t xml:space="preserve"> </w:t>
      </w:r>
    </w:p>
    <w:p w14:paraId="0AD55926" w14:textId="463E8844" w:rsidR="00C46DE3" w:rsidRPr="005F5E14" w:rsidRDefault="00C46DE3" w:rsidP="00C46DE3">
      <w:pPr>
        <w:rPr>
          <w:b/>
        </w:rPr>
      </w:pPr>
      <w:proofErr w:type="spellStart"/>
      <w:r w:rsidRPr="005F5E14">
        <w:rPr>
          <w:b/>
        </w:rPr>
        <w:t>Aikaluokka</w:t>
      </w:r>
      <w:proofErr w:type="spellEnd"/>
      <w:r w:rsidRPr="005F5E14">
        <w:rPr>
          <w:b/>
        </w:rPr>
        <w:t xml:space="preserve">: </w:t>
      </w:r>
      <w:proofErr w:type="spellStart"/>
      <w:r w:rsidRPr="005F5E14">
        <w:rPr>
          <w:b/>
        </w:rPr>
        <w:t>Keskipitkä</w:t>
      </w:r>
      <w:proofErr w:type="spellEnd"/>
      <w:r w:rsidRPr="005F5E14">
        <w:rPr>
          <w:b/>
        </w:rPr>
        <w:tab/>
      </w:r>
    </w:p>
    <w:p w14:paraId="35C9C79E" w14:textId="77777777" w:rsidR="00C46DE3" w:rsidRPr="005F5E14" w:rsidRDefault="00C46DE3" w:rsidP="00C46DE3">
      <w:proofErr w:type="spellStart"/>
      <w:r w:rsidRPr="005F5E14">
        <w:rPr>
          <w:b/>
        </w:rPr>
        <w:t>Käyttöluokka</w:t>
      </w:r>
      <w:proofErr w:type="spellEnd"/>
      <w:r w:rsidRPr="005F5E14">
        <w:rPr>
          <w:b/>
        </w:rPr>
        <w:t xml:space="preserve">: </w:t>
      </w:r>
      <w:proofErr w:type="gramStart"/>
      <w:r w:rsidRPr="005F5E14">
        <w:rPr>
          <w:b/>
        </w:rPr>
        <w:t>1</w:t>
      </w:r>
      <w:proofErr w:type="gramEnd"/>
      <w:r w:rsidRPr="005F5E14">
        <w:rPr>
          <w:b/>
        </w:rPr>
        <w:tab/>
      </w:r>
      <w:r w:rsidRPr="005F5E14">
        <w:tab/>
      </w:r>
    </w:p>
    <w:p w14:paraId="18FBD6D0" w14:textId="77777777" w:rsidR="00C46DE3" w:rsidRPr="00C46DE3" w:rsidRDefault="00C46DE3" w:rsidP="00C46DE3">
      <w:pPr>
        <w:numPr>
          <w:ilvl w:val="0"/>
          <w:numId w:val="31"/>
        </w:numPr>
        <w:spacing w:line="276" w:lineRule="auto"/>
        <w:rPr>
          <w:lang w:val="fi-FI"/>
        </w:rPr>
      </w:pPr>
      <w:r w:rsidRPr="00C46DE3">
        <w:rPr>
          <w:lang w:val="fi-FI"/>
        </w:rPr>
        <w:t xml:space="preserve">aika- ja käyttöluokka kerroin, </w:t>
      </w:r>
      <w:proofErr w:type="spellStart"/>
      <w:r w:rsidRPr="00C46DE3">
        <w:rPr>
          <w:lang w:val="fi-FI"/>
        </w:rPr>
        <w:t>k</w:t>
      </w:r>
      <w:r w:rsidRPr="00C46DE3">
        <w:rPr>
          <w:vertAlign w:val="subscript"/>
          <w:lang w:val="fi-FI"/>
        </w:rPr>
        <w:t>mod</w:t>
      </w:r>
      <w:proofErr w:type="spellEnd"/>
      <w:r w:rsidRPr="00C46DE3">
        <w:rPr>
          <w:lang w:val="fi-FI"/>
        </w:rPr>
        <w:t xml:space="preserve"> = 0,8</w:t>
      </w:r>
    </w:p>
    <w:p w14:paraId="106C97F2" w14:textId="77777777" w:rsidR="00C46DE3" w:rsidRPr="00C46DE3" w:rsidRDefault="00C46DE3" w:rsidP="00C46DE3">
      <w:pPr>
        <w:numPr>
          <w:ilvl w:val="0"/>
          <w:numId w:val="31"/>
        </w:numPr>
        <w:spacing w:after="240" w:line="276" w:lineRule="auto"/>
      </w:pPr>
      <w:proofErr w:type="spellStart"/>
      <w:r w:rsidRPr="00C46DE3">
        <w:t>virumaluku</w:t>
      </w:r>
      <w:proofErr w:type="spellEnd"/>
      <w:r w:rsidRPr="00C46DE3">
        <w:t xml:space="preserve">, </w:t>
      </w:r>
      <w:proofErr w:type="spellStart"/>
      <w:r w:rsidRPr="00C46DE3">
        <w:t>k</w:t>
      </w:r>
      <w:r w:rsidRPr="00C46DE3">
        <w:rPr>
          <w:vertAlign w:val="subscript"/>
        </w:rPr>
        <w:t>def</w:t>
      </w:r>
      <w:proofErr w:type="spellEnd"/>
      <w:r w:rsidRPr="00C46DE3">
        <w:t xml:space="preserve"> = 0,6</w:t>
      </w:r>
    </w:p>
    <w:p w14:paraId="310DE31A" w14:textId="77777777" w:rsidR="00C46DE3" w:rsidRPr="00C46DE3" w:rsidRDefault="00C46DE3" w:rsidP="00C46DE3">
      <w:pPr>
        <w:rPr>
          <w:b/>
          <w:bCs/>
        </w:rPr>
      </w:pPr>
      <w:proofErr w:type="spellStart"/>
      <w:r w:rsidRPr="00C46DE3">
        <w:rPr>
          <w:b/>
          <w:bCs/>
        </w:rPr>
        <w:t>Lujuus</w:t>
      </w:r>
      <w:proofErr w:type="spellEnd"/>
      <w:r w:rsidRPr="00C46DE3">
        <w:rPr>
          <w:b/>
          <w:bCs/>
        </w:rPr>
        <w:t xml:space="preserve">- </w:t>
      </w:r>
      <w:proofErr w:type="gramStart"/>
      <w:r w:rsidRPr="00C46DE3">
        <w:rPr>
          <w:b/>
          <w:bCs/>
        </w:rPr>
        <w:t>ja</w:t>
      </w:r>
      <w:proofErr w:type="gramEnd"/>
      <w:r w:rsidRPr="00C46DE3">
        <w:rPr>
          <w:b/>
          <w:bCs/>
        </w:rPr>
        <w:t xml:space="preserve"> </w:t>
      </w:r>
      <w:proofErr w:type="spellStart"/>
      <w:r w:rsidRPr="00C46DE3">
        <w:rPr>
          <w:b/>
          <w:bCs/>
        </w:rPr>
        <w:t>jäykkyysominaisuudet</w:t>
      </w:r>
      <w:proofErr w:type="spellEnd"/>
    </w:p>
    <w:p w14:paraId="7CCE1B28" w14:textId="3ED06AF6" w:rsidR="00C46DE3" w:rsidRDefault="00C46DE3" w:rsidP="00C46DE3">
      <w:pPr>
        <w:rPr>
          <w:lang w:val="fi-FI"/>
        </w:rPr>
      </w:pPr>
      <w:r w:rsidRPr="00C46DE3">
        <w:rPr>
          <w:lang w:val="fi-FI"/>
        </w:rPr>
        <w:t xml:space="preserve">materiaalin osavarmuusluku, </w:t>
      </w:r>
      <w:r w:rsidRPr="00C46DE3">
        <w:rPr>
          <w:rFonts w:ascii="Symbol" w:hAnsi="Symbol"/>
        </w:rPr>
        <w:t></w:t>
      </w:r>
      <w:r w:rsidRPr="00C46DE3">
        <w:rPr>
          <w:vertAlign w:val="subscript"/>
          <w:lang w:val="fi-FI"/>
        </w:rPr>
        <w:t>M</w:t>
      </w:r>
      <w:r w:rsidRPr="00C46DE3">
        <w:rPr>
          <w:lang w:val="fi-FI"/>
        </w:rPr>
        <w:t xml:space="preserve"> = 1,25</w:t>
      </w:r>
    </w:p>
    <w:p w14:paraId="5CA43DA0" w14:textId="77777777" w:rsidR="00C11C4A" w:rsidRDefault="00C11C4A" w:rsidP="00C46DE3">
      <w:pPr>
        <w:rPr>
          <w:lang w:val="fi-FI"/>
        </w:rPr>
      </w:pPr>
    </w:p>
    <w:p w14:paraId="09F4CF03" w14:textId="7F2C92C7" w:rsidR="00C46DE3" w:rsidRPr="00C46DE3" w:rsidRDefault="00C11C4A" w:rsidP="00C46DE3">
      <w:pPr>
        <w:ind w:left="360"/>
        <w:rPr>
          <w:b/>
          <w:lang w:val="fi-FI"/>
        </w:rPr>
      </w:pPr>
      <w:r>
        <w:rPr>
          <w:b/>
          <w:lang w:val="fi-FI"/>
        </w:rPr>
        <w:tab/>
      </w:r>
      <w:r w:rsidR="00C46DE3" w:rsidRPr="00C46DE3">
        <w:rPr>
          <w:b/>
          <w:lang w:val="fi-FI"/>
        </w:rPr>
        <w:tab/>
      </w:r>
      <w:r>
        <w:rPr>
          <w:b/>
          <w:lang w:val="fi-FI"/>
        </w:rPr>
        <w:tab/>
      </w:r>
      <w:r w:rsidR="00C46DE3" w:rsidRPr="00C46DE3">
        <w:rPr>
          <w:b/>
          <w:lang w:val="fi-FI"/>
        </w:rPr>
        <w:t>Ominaislujuus</w:t>
      </w:r>
      <w:r w:rsidR="00C46DE3" w:rsidRPr="00C46DE3">
        <w:rPr>
          <w:b/>
          <w:lang w:val="fi-FI"/>
        </w:rPr>
        <w:tab/>
      </w:r>
      <w:r w:rsidR="00C46DE3" w:rsidRPr="00C46DE3">
        <w:rPr>
          <w:b/>
          <w:lang w:val="fi-FI"/>
        </w:rPr>
        <w:tab/>
      </w:r>
      <w:r w:rsidR="00FC18B1">
        <w:rPr>
          <w:b/>
          <w:lang w:val="fi-FI"/>
        </w:rPr>
        <w:tab/>
      </w:r>
      <w:r w:rsidR="00C46DE3" w:rsidRPr="00C46DE3">
        <w:rPr>
          <w:b/>
          <w:lang w:val="fi-FI"/>
        </w:rPr>
        <w:t>Suunnittelulujuus</w:t>
      </w:r>
    </w:p>
    <w:p w14:paraId="0FB654C6" w14:textId="5CB4DA62" w:rsidR="00C46DE3" w:rsidRPr="00C46DE3" w:rsidRDefault="00C46DE3" w:rsidP="00C11C4A">
      <w:pPr>
        <w:rPr>
          <w:lang w:val="fi-FI"/>
        </w:rPr>
      </w:pPr>
      <w:r w:rsidRPr="00C46DE3">
        <w:rPr>
          <w:lang w:val="fi-FI"/>
        </w:rPr>
        <w:t>Taivutuslujuus:</w:t>
      </w:r>
      <w:r w:rsidRPr="00C46DE3">
        <w:rPr>
          <w:lang w:val="fi-FI"/>
        </w:rPr>
        <w:tab/>
      </w:r>
      <w:proofErr w:type="spellStart"/>
      <w:proofErr w:type="gramStart"/>
      <w:r w:rsidRPr="00C46DE3">
        <w:rPr>
          <w:lang w:val="fi-FI"/>
        </w:rPr>
        <w:t>f</w:t>
      </w:r>
      <w:r w:rsidRPr="00C46DE3">
        <w:rPr>
          <w:vertAlign w:val="subscript"/>
          <w:lang w:val="fi-FI"/>
        </w:rPr>
        <w:t>m,</w:t>
      </w:r>
      <w:r w:rsidR="00955A69">
        <w:rPr>
          <w:vertAlign w:val="subscript"/>
          <w:lang w:val="fi-FI"/>
        </w:rPr>
        <w:t>y</w:t>
      </w:r>
      <w:proofErr w:type="gramEnd"/>
      <w:r w:rsidR="00955A69">
        <w:rPr>
          <w:vertAlign w:val="subscript"/>
          <w:lang w:val="fi-FI"/>
        </w:rPr>
        <w:t>,</w:t>
      </w:r>
      <w:r w:rsidRPr="00C46DE3">
        <w:rPr>
          <w:vertAlign w:val="subscript"/>
          <w:lang w:val="fi-FI"/>
        </w:rPr>
        <w:t>k</w:t>
      </w:r>
      <w:proofErr w:type="spellEnd"/>
      <w:r w:rsidRPr="00C46DE3">
        <w:rPr>
          <w:lang w:val="fi-FI"/>
        </w:rPr>
        <w:t xml:space="preserve"> = 30,0 N/mm²</w:t>
      </w:r>
      <w:r w:rsidRPr="00C46DE3">
        <w:rPr>
          <w:lang w:val="fi-FI"/>
        </w:rPr>
        <w:tab/>
      </w:r>
      <w:r w:rsidR="00FC18B1">
        <w:rPr>
          <w:lang w:val="fi-FI"/>
        </w:rPr>
        <w:tab/>
      </w:r>
      <w:proofErr w:type="spellStart"/>
      <w:r w:rsidRPr="00C46DE3">
        <w:rPr>
          <w:lang w:val="fi-FI"/>
        </w:rPr>
        <w:t>f</w:t>
      </w:r>
      <w:r w:rsidRPr="00C46DE3">
        <w:rPr>
          <w:vertAlign w:val="subscript"/>
          <w:lang w:val="fi-FI"/>
        </w:rPr>
        <w:t>m,</w:t>
      </w:r>
      <w:r w:rsidR="00955A69">
        <w:rPr>
          <w:vertAlign w:val="subscript"/>
          <w:lang w:val="fi-FI"/>
        </w:rPr>
        <w:t>y,</w:t>
      </w:r>
      <w:r w:rsidRPr="00C46DE3">
        <w:rPr>
          <w:vertAlign w:val="subscript"/>
          <w:lang w:val="fi-FI"/>
        </w:rPr>
        <w:t>d</w:t>
      </w:r>
      <w:proofErr w:type="spellEnd"/>
      <w:r w:rsidR="00955A69">
        <w:rPr>
          <w:lang w:val="fi-FI"/>
        </w:rPr>
        <w:t xml:space="preserve"> </w:t>
      </w:r>
      <w:r w:rsidR="006D6318">
        <w:rPr>
          <w:lang w:val="fi-FI"/>
        </w:rPr>
        <w:t xml:space="preserve">= </w:t>
      </w:r>
      <w:r w:rsidR="00CF5D1E">
        <w:rPr>
          <w:lang w:val="fi-FI"/>
        </w:rPr>
        <w:t xml:space="preserve">k x </w:t>
      </w:r>
      <w:proofErr w:type="spellStart"/>
      <w:r w:rsidRPr="00C46DE3">
        <w:rPr>
          <w:lang w:val="fi-FI"/>
        </w:rPr>
        <w:t>k</w:t>
      </w:r>
      <w:r w:rsidRPr="00C46DE3">
        <w:rPr>
          <w:vertAlign w:val="subscript"/>
          <w:lang w:val="fi-FI"/>
        </w:rPr>
        <w:t>h</w:t>
      </w:r>
      <w:proofErr w:type="spellEnd"/>
      <w:r w:rsidRPr="00C46DE3">
        <w:rPr>
          <w:lang w:val="fi-FI"/>
        </w:rPr>
        <w:t xml:space="preserve"> x </w:t>
      </w:r>
      <w:proofErr w:type="spellStart"/>
      <w:r w:rsidRPr="00C46DE3">
        <w:rPr>
          <w:lang w:val="fi-FI"/>
        </w:rPr>
        <w:t>k</w:t>
      </w:r>
      <w:r w:rsidRPr="00C46DE3">
        <w:rPr>
          <w:vertAlign w:val="subscript"/>
          <w:lang w:val="fi-FI"/>
        </w:rPr>
        <w:t>mod</w:t>
      </w:r>
      <w:proofErr w:type="spellEnd"/>
      <w:r w:rsidRPr="00C46DE3">
        <w:rPr>
          <w:lang w:val="fi-FI"/>
        </w:rPr>
        <w:t xml:space="preserve"> x </w:t>
      </w:r>
      <w:proofErr w:type="spellStart"/>
      <w:r w:rsidRPr="00C46DE3">
        <w:rPr>
          <w:lang w:val="fi-FI"/>
        </w:rPr>
        <w:t>f</w:t>
      </w:r>
      <w:r w:rsidRPr="00C46DE3">
        <w:rPr>
          <w:vertAlign w:val="subscript"/>
          <w:lang w:val="fi-FI"/>
        </w:rPr>
        <w:t>m,k</w:t>
      </w:r>
      <w:proofErr w:type="spellEnd"/>
      <w:r w:rsidRPr="00C46DE3">
        <w:rPr>
          <w:lang w:val="fi-FI"/>
        </w:rPr>
        <w:t xml:space="preserve"> /</w:t>
      </w:r>
      <w:r w:rsidRPr="00C46DE3">
        <w:rPr>
          <w:rFonts w:ascii="Symbol" w:hAnsi="Symbol"/>
        </w:rPr>
        <w:t></w:t>
      </w:r>
      <w:r w:rsidRPr="00C46DE3">
        <w:rPr>
          <w:rFonts w:ascii="Symbol" w:hAnsi="Symbol"/>
        </w:rPr>
        <w:t></w:t>
      </w:r>
      <w:r w:rsidRPr="00C46DE3">
        <w:rPr>
          <w:vertAlign w:val="subscript"/>
          <w:lang w:val="fi-FI"/>
        </w:rPr>
        <w:t>M</w:t>
      </w:r>
      <w:r w:rsidRPr="00C46DE3">
        <w:rPr>
          <w:lang w:val="fi-FI"/>
        </w:rPr>
        <w:t xml:space="preserve"> = </w:t>
      </w:r>
      <w:r w:rsidR="00CF5D1E">
        <w:rPr>
          <w:lang w:val="fi-FI"/>
        </w:rPr>
        <w:t>20,1</w:t>
      </w:r>
      <w:r w:rsidRPr="00C46DE3">
        <w:rPr>
          <w:lang w:val="fi-FI"/>
        </w:rPr>
        <w:t xml:space="preserve"> N/mm²</w:t>
      </w:r>
    </w:p>
    <w:p w14:paraId="60DEE99F" w14:textId="774109E0" w:rsidR="00C46DE3" w:rsidRPr="00C46DE3" w:rsidRDefault="00C46DE3" w:rsidP="00C11C4A">
      <w:pPr>
        <w:rPr>
          <w:lang w:val="fi-FI"/>
        </w:rPr>
      </w:pPr>
      <w:r w:rsidRPr="00C46DE3">
        <w:rPr>
          <w:lang w:val="fi-FI"/>
        </w:rPr>
        <w:t>Leikkauslujuus:</w:t>
      </w:r>
      <w:r w:rsidRPr="00C46DE3">
        <w:rPr>
          <w:lang w:val="fi-FI"/>
        </w:rPr>
        <w:tab/>
      </w:r>
      <w:proofErr w:type="spellStart"/>
      <w:proofErr w:type="gramStart"/>
      <w:r w:rsidRPr="00C46DE3">
        <w:rPr>
          <w:lang w:val="fi-FI"/>
        </w:rPr>
        <w:t>f</w:t>
      </w:r>
      <w:r w:rsidRPr="00C46DE3">
        <w:rPr>
          <w:vertAlign w:val="subscript"/>
          <w:lang w:val="fi-FI"/>
        </w:rPr>
        <w:t>v,k</w:t>
      </w:r>
      <w:proofErr w:type="spellEnd"/>
      <w:proofErr w:type="gramEnd"/>
      <w:r w:rsidRPr="00C46DE3">
        <w:rPr>
          <w:lang w:val="fi-FI"/>
        </w:rPr>
        <w:t xml:space="preserve"> = 3,5</w:t>
      </w:r>
      <w:r w:rsidR="00955A69">
        <w:rPr>
          <w:lang w:val="fi-FI"/>
        </w:rPr>
        <w:t>0</w:t>
      </w:r>
      <w:r w:rsidRPr="00C46DE3">
        <w:rPr>
          <w:lang w:val="fi-FI"/>
        </w:rPr>
        <w:t xml:space="preserve"> N/mm²</w:t>
      </w:r>
      <w:r w:rsidRPr="00C46DE3">
        <w:rPr>
          <w:lang w:val="fi-FI"/>
        </w:rPr>
        <w:tab/>
      </w:r>
      <w:r w:rsidR="00FC18B1">
        <w:rPr>
          <w:lang w:val="fi-FI"/>
        </w:rPr>
        <w:tab/>
      </w:r>
      <w:proofErr w:type="spellStart"/>
      <w:r w:rsidRPr="00C46DE3">
        <w:rPr>
          <w:lang w:val="fi-FI"/>
        </w:rPr>
        <w:t>f</w:t>
      </w:r>
      <w:r w:rsidRPr="00C46DE3">
        <w:rPr>
          <w:vertAlign w:val="subscript"/>
          <w:lang w:val="fi-FI"/>
        </w:rPr>
        <w:t>v,d</w:t>
      </w:r>
      <w:proofErr w:type="spellEnd"/>
      <w:r w:rsidR="00955A69">
        <w:rPr>
          <w:lang w:val="fi-FI"/>
        </w:rPr>
        <w:t xml:space="preserve"> </w:t>
      </w:r>
      <w:r w:rsidRPr="00C46DE3">
        <w:rPr>
          <w:lang w:val="fi-FI"/>
        </w:rPr>
        <w:t xml:space="preserve">= </w:t>
      </w:r>
      <w:proofErr w:type="spellStart"/>
      <w:r w:rsidRPr="00C46DE3">
        <w:rPr>
          <w:lang w:val="fi-FI"/>
        </w:rPr>
        <w:t>k</w:t>
      </w:r>
      <w:r w:rsidRPr="00C46DE3">
        <w:rPr>
          <w:vertAlign w:val="subscript"/>
          <w:lang w:val="fi-FI"/>
        </w:rPr>
        <w:t>mod</w:t>
      </w:r>
      <w:proofErr w:type="spellEnd"/>
      <w:r w:rsidRPr="00C46DE3">
        <w:rPr>
          <w:lang w:val="fi-FI"/>
        </w:rPr>
        <w:t xml:space="preserve"> x </w:t>
      </w:r>
      <w:proofErr w:type="spellStart"/>
      <w:r w:rsidRPr="00C46DE3">
        <w:rPr>
          <w:lang w:val="fi-FI"/>
        </w:rPr>
        <w:t>f</w:t>
      </w:r>
      <w:r w:rsidRPr="00C46DE3">
        <w:rPr>
          <w:vertAlign w:val="subscript"/>
          <w:lang w:val="fi-FI"/>
        </w:rPr>
        <w:t>v,k</w:t>
      </w:r>
      <w:proofErr w:type="spellEnd"/>
      <w:r w:rsidRPr="00C46DE3">
        <w:rPr>
          <w:lang w:val="fi-FI"/>
        </w:rPr>
        <w:t xml:space="preserve"> /</w:t>
      </w:r>
      <w:r w:rsidRPr="00C46DE3">
        <w:rPr>
          <w:rFonts w:ascii="Symbol" w:hAnsi="Symbol"/>
        </w:rPr>
        <w:t></w:t>
      </w:r>
      <w:r w:rsidRPr="00C46DE3">
        <w:rPr>
          <w:rFonts w:ascii="Symbol" w:hAnsi="Symbol"/>
        </w:rPr>
        <w:t></w:t>
      </w:r>
      <w:r w:rsidRPr="00C46DE3">
        <w:rPr>
          <w:vertAlign w:val="subscript"/>
          <w:lang w:val="fi-FI"/>
        </w:rPr>
        <w:t>M</w:t>
      </w:r>
      <w:r w:rsidRPr="00C46DE3">
        <w:rPr>
          <w:lang w:val="fi-FI"/>
        </w:rPr>
        <w:t xml:space="preserve"> = 2,24 N/mm²</w:t>
      </w:r>
    </w:p>
    <w:p w14:paraId="62B573B8" w14:textId="5CA7C89E" w:rsidR="00C46DE3" w:rsidRPr="00C46DE3" w:rsidRDefault="00C46DE3" w:rsidP="00C11C4A">
      <w:pPr>
        <w:rPr>
          <w:lang w:val="fi-FI"/>
        </w:rPr>
      </w:pPr>
      <w:r w:rsidRPr="00C46DE3">
        <w:rPr>
          <w:lang w:val="fi-FI"/>
        </w:rPr>
        <w:t>Puristuslujuus (90°):</w:t>
      </w:r>
      <w:r w:rsidRPr="00C46DE3">
        <w:rPr>
          <w:lang w:val="fi-FI"/>
        </w:rPr>
        <w:tab/>
        <w:t>f</w:t>
      </w:r>
      <w:r w:rsidRPr="00C46DE3">
        <w:rPr>
          <w:vertAlign w:val="subscript"/>
          <w:lang w:val="fi-FI"/>
        </w:rPr>
        <w:t>c,</w:t>
      </w:r>
      <w:proofErr w:type="gramStart"/>
      <w:r w:rsidRPr="00C46DE3">
        <w:rPr>
          <w:vertAlign w:val="subscript"/>
          <w:lang w:val="fi-FI"/>
        </w:rPr>
        <w:t>90,k</w:t>
      </w:r>
      <w:proofErr w:type="gramEnd"/>
      <w:r w:rsidRPr="00C46DE3">
        <w:rPr>
          <w:lang w:val="fi-FI"/>
        </w:rPr>
        <w:t xml:space="preserve"> = 2,5</w:t>
      </w:r>
      <w:r w:rsidR="00955A69">
        <w:rPr>
          <w:lang w:val="fi-FI"/>
        </w:rPr>
        <w:t>0</w:t>
      </w:r>
      <w:r w:rsidRPr="00C46DE3">
        <w:rPr>
          <w:lang w:val="fi-FI"/>
        </w:rPr>
        <w:t xml:space="preserve"> N/mm² </w:t>
      </w:r>
      <w:r w:rsidRPr="00C46DE3">
        <w:rPr>
          <w:lang w:val="fi-FI"/>
        </w:rPr>
        <w:tab/>
      </w:r>
      <w:r w:rsidR="00FC18B1">
        <w:rPr>
          <w:lang w:val="fi-FI"/>
        </w:rPr>
        <w:tab/>
      </w:r>
      <w:r w:rsidRPr="00C46DE3">
        <w:rPr>
          <w:lang w:val="fi-FI"/>
        </w:rPr>
        <w:t>f</w:t>
      </w:r>
      <w:r w:rsidRPr="00C46DE3">
        <w:rPr>
          <w:vertAlign w:val="subscript"/>
          <w:lang w:val="fi-FI"/>
        </w:rPr>
        <w:t>c,90,d</w:t>
      </w:r>
      <w:r w:rsidR="00955A69">
        <w:rPr>
          <w:lang w:val="fi-FI"/>
        </w:rPr>
        <w:t xml:space="preserve"> </w:t>
      </w:r>
      <w:r w:rsidRPr="00C46DE3">
        <w:rPr>
          <w:lang w:val="fi-FI"/>
        </w:rPr>
        <w:t xml:space="preserve">= </w:t>
      </w:r>
      <w:proofErr w:type="spellStart"/>
      <w:r w:rsidRPr="00C46DE3">
        <w:rPr>
          <w:lang w:val="fi-FI"/>
        </w:rPr>
        <w:t>k</w:t>
      </w:r>
      <w:r w:rsidRPr="00C46DE3">
        <w:rPr>
          <w:vertAlign w:val="subscript"/>
          <w:lang w:val="fi-FI"/>
        </w:rPr>
        <w:t>mod</w:t>
      </w:r>
      <w:proofErr w:type="spellEnd"/>
      <w:r w:rsidRPr="00C46DE3">
        <w:rPr>
          <w:vertAlign w:val="subscript"/>
          <w:lang w:val="fi-FI"/>
        </w:rPr>
        <w:t xml:space="preserve"> </w:t>
      </w:r>
      <w:r w:rsidRPr="00C46DE3">
        <w:rPr>
          <w:lang w:val="fi-FI"/>
        </w:rPr>
        <w:t>x f</w:t>
      </w:r>
      <w:r w:rsidRPr="00C46DE3">
        <w:rPr>
          <w:vertAlign w:val="subscript"/>
          <w:lang w:val="fi-FI"/>
        </w:rPr>
        <w:t>c,90,k</w:t>
      </w:r>
      <w:r w:rsidRPr="00C46DE3">
        <w:rPr>
          <w:lang w:val="fi-FI"/>
        </w:rPr>
        <w:t xml:space="preserve"> /</w:t>
      </w:r>
      <w:r w:rsidRPr="00C46DE3">
        <w:rPr>
          <w:rFonts w:ascii="Symbol" w:hAnsi="Symbol"/>
        </w:rPr>
        <w:t></w:t>
      </w:r>
      <w:r w:rsidRPr="00C46DE3">
        <w:rPr>
          <w:rFonts w:ascii="Symbol" w:hAnsi="Symbol"/>
        </w:rPr>
        <w:t></w:t>
      </w:r>
      <w:r w:rsidRPr="00C46DE3">
        <w:rPr>
          <w:vertAlign w:val="subscript"/>
          <w:lang w:val="fi-FI"/>
        </w:rPr>
        <w:t xml:space="preserve">M </w:t>
      </w:r>
      <w:r w:rsidRPr="00C46DE3">
        <w:rPr>
          <w:lang w:val="fi-FI"/>
        </w:rPr>
        <w:t>= 1,60 N/mm²</w:t>
      </w:r>
    </w:p>
    <w:p w14:paraId="69317A03" w14:textId="1A953B64" w:rsidR="00CF5D1E" w:rsidRPr="00C46DE3" w:rsidRDefault="00CF5D1E" w:rsidP="00CF5D1E">
      <w:pPr>
        <w:rPr>
          <w:lang w:val="fi-FI"/>
        </w:rPr>
      </w:pPr>
      <w:r w:rsidRPr="00C46DE3">
        <w:rPr>
          <w:lang w:val="fi-FI"/>
        </w:rPr>
        <w:t>Puristuslujuus (0°):</w:t>
      </w:r>
      <w:r w:rsidRPr="00C46DE3">
        <w:rPr>
          <w:lang w:val="fi-FI"/>
        </w:rPr>
        <w:tab/>
        <w:t>f</w:t>
      </w:r>
      <w:r w:rsidRPr="00C46DE3">
        <w:rPr>
          <w:vertAlign w:val="subscript"/>
          <w:lang w:val="fi-FI"/>
        </w:rPr>
        <w:t>c,</w:t>
      </w:r>
      <w:proofErr w:type="gramStart"/>
      <w:r w:rsidRPr="00C46DE3">
        <w:rPr>
          <w:vertAlign w:val="subscript"/>
          <w:lang w:val="fi-FI"/>
        </w:rPr>
        <w:t>0,k</w:t>
      </w:r>
      <w:proofErr w:type="gramEnd"/>
      <w:r w:rsidRPr="00C46DE3">
        <w:rPr>
          <w:lang w:val="fi-FI"/>
        </w:rPr>
        <w:t xml:space="preserve"> = </w:t>
      </w:r>
      <w:r>
        <w:rPr>
          <w:lang w:val="fi-FI"/>
        </w:rPr>
        <w:t>24,5</w:t>
      </w:r>
      <w:r w:rsidRPr="00C46DE3">
        <w:rPr>
          <w:lang w:val="fi-FI"/>
        </w:rPr>
        <w:t xml:space="preserve"> N/mm² </w:t>
      </w:r>
      <w:r w:rsidRPr="00C46DE3">
        <w:rPr>
          <w:lang w:val="fi-FI"/>
        </w:rPr>
        <w:tab/>
      </w:r>
      <w:r>
        <w:rPr>
          <w:lang w:val="fi-FI"/>
        </w:rPr>
        <w:tab/>
      </w:r>
      <w:r w:rsidRPr="00C46DE3">
        <w:rPr>
          <w:lang w:val="fi-FI"/>
        </w:rPr>
        <w:t>f</w:t>
      </w:r>
      <w:r>
        <w:rPr>
          <w:vertAlign w:val="subscript"/>
          <w:lang w:val="fi-FI"/>
        </w:rPr>
        <w:t>c,</w:t>
      </w:r>
      <w:r w:rsidRPr="00C46DE3">
        <w:rPr>
          <w:vertAlign w:val="subscript"/>
          <w:lang w:val="fi-FI"/>
        </w:rPr>
        <w:t>0,d</w:t>
      </w:r>
      <w:r>
        <w:rPr>
          <w:lang w:val="fi-FI"/>
        </w:rPr>
        <w:t xml:space="preserve"> </w:t>
      </w:r>
      <w:r w:rsidRPr="00C46DE3">
        <w:rPr>
          <w:lang w:val="fi-FI"/>
        </w:rPr>
        <w:t xml:space="preserve">= </w:t>
      </w:r>
      <w:proofErr w:type="spellStart"/>
      <w:r w:rsidRPr="00C46DE3">
        <w:rPr>
          <w:lang w:val="fi-FI"/>
        </w:rPr>
        <w:t>k</w:t>
      </w:r>
      <w:r w:rsidRPr="00C46DE3">
        <w:rPr>
          <w:vertAlign w:val="subscript"/>
          <w:lang w:val="fi-FI"/>
        </w:rPr>
        <w:t>mod</w:t>
      </w:r>
      <w:proofErr w:type="spellEnd"/>
      <w:r w:rsidRPr="00C46DE3">
        <w:rPr>
          <w:vertAlign w:val="subscript"/>
          <w:lang w:val="fi-FI"/>
        </w:rPr>
        <w:t xml:space="preserve"> </w:t>
      </w:r>
      <w:r w:rsidRPr="00C46DE3">
        <w:rPr>
          <w:lang w:val="fi-FI"/>
        </w:rPr>
        <w:t>x f</w:t>
      </w:r>
      <w:r w:rsidRPr="00C46DE3">
        <w:rPr>
          <w:vertAlign w:val="subscript"/>
          <w:lang w:val="fi-FI"/>
        </w:rPr>
        <w:t>c,0,k</w:t>
      </w:r>
      <w:r w:rsidRPr="00C46DE3">
        <w:rPr>
          <w:lang w:val="fi-FI"/>
        </w:rPr>
        <w:t xml:space="preserve"> /</w:t>
      </w:r>
      <w:r w:rsidRPr="00C46DE3">
        <w:rPr>
          <w:rFonts w:ascii="Symbol" w:hAnsi="Symbol"/>
        </w:rPr>
        <w:t></w:t>
      </w:r>
      <w:r w:rsidRPr="00C46DE3">
        <w:rPr>
          <w:rFonts w:ascii="Symbol" w:hAnsi="Symbol"/>
        </w:rPr>
        <w:t></w:t>
      </w:r>
      <w:r w:rsidRPr="00C46DE3">
        <w:rPr>
          <w:vertAlign w:val="subscript"/>
          <w:lang w:val="fi-FI"/>
        </w:rPr>
        <w:t xml:space="preserve">M </w:t>
      </w:r>
      <w:r w:rsidRPr="00C46DE3">
        <w:rPr>
          <w:lang w:val="fi-FI"/>
        </w:rPr>
        <w:t xml:space="preserve">= </w:t>
      </w:r>
      <w:r>
        <w:rPr>
          <w:lang w:val="fi-FI"/>
        </w:rPr>
        <w:t>15,7</w:t>
      </w:r>
      <w:r w:rsidRPr="00C46DE3">
        <w:rPr>
          <w:lang w:val="fi-FI"/>
        </w:rPr>
        <w:t xml:space="preserve"> N/mm²</w:t>
      </w:r>
    </w:p>
    <w:p w14:paraId="3CA6ED76" w14:textId="15E0D94A" w:rsidR="00C46DE3" w:rsidRDefault="00C46DE3" w:rsidP="00C11C4A">
      <w:pPr>
        <w:rPr>
          <w:lang w:val="fi-FI"/>
        </w:rPr>
      </w:pPr>
      <w:r w:rsidRPr="00C46DE3">
        <w:rPr>
          <w:lang w:val="fi-FI"/>
        </w:rPr>
        <w:t>Vetolujuus (90°):</w:t>
      </w:r>
      <w:r w:rsidRPr="00C46DE3">
        <w:rPr>
          <w:lang w:val="fi-FI"/>
        </w:rPr>
        <w:tab/>
        <w:t>f</w:t>
      </w:r>
      <w:r w:rsidRPr="00C46DE3">
        <w:rPr>
          <w:vertAlign w:val="subscript"/>
          <w:lang w:val="fi-FI"/>
        </w:rPr>
        <w:t>t,</w:t>
      </w:r>
      <w:proofErr w:type="gramStart"/>
      <w:r w:rsidRPr="00C46DE3">
        <w:rPr>
          <w:vertAlign w:val="subscript"/>
          <w:lang w:val="fi-FI"/>
        </w:rPr>
        <w:t>90,k</w:t>
      </w:r>
      <w:proofErr w:type="gramEnd"/>
      <w:r w:rsidRPr="00C46DE3">
        <w:rPr>
          <w:lang w:val="fi-FI"/>
        </w:rPr>
        <w:t xml:space="preserve"> = 0,5 N/mm² </w:t>
      </w:r>
      <w:r w:rsidRPr="00C46DE3">
        <w:rPr>
          <w:lang w:val="fi-FI"/>
        </w:rPr>
        <w:tab/>
      </w:r>
      <w:r w:rsidR="00FC18B1">
        <w:rPr>
          <w:lang w:val="fi-FI"/>
        </w:rPr>
        <w:tab/>
      </w:r>
      <w:r w:rsidRPr="00C46DE3">
        <w:rPr>
          <w:lang w:val="fi-FI"/>
        </w:rPr>
        <w:t>f</w:t>
      </w:r>
      <w:r w:rsidRPr="00C46DE3">
        <w:rPr>
          <w:vertAlign w:val="subscript"/>
          <w:lang w:val="fi-FI"/>
        </w:rPr>
        <w:t>t,90,d</w:t>
      </w:r>
      <w:r w:rsidRPr="00C46DE3">
        <w:rPr>
          <w:lang w:val="fi-FI"/>
        </w:rPr>
        <w:t xml:space="preserve">= </w:t>
      </w:r>
      <w:proofErr w:type="spellStart"/>
      <w:r w:rsidRPr="00C46DE3">
        <w:rPr>
          <w:lang w:val="fi-FI"/>
        </w:rPr>
        <w:t>k</w:t>
      </w:r>
      <w:r w:rsidRPr="00C46DE3">
        <w:rPr>
          <w:vertAlign w:val="subscript"/>
          <w:lang w:val="fi-FI"/>
        </w:rPr>
        <w:t>mod</w:t>
      </w:r>
      <w:proofErr w:type="spellEnd"/>
      <w:r w:rsidRPr="00C46DE3">
        <w:rPr>
          <w:lang w:val="fi-FI"/>
        </w:rPr>
        <w:t xml:space="preserve"> x f</w:t>
      </w:r>
      <w:r w:rsidRPr="00C46DE3">
        <w:rPr>
          <w:vertAlign w:val="subscript"/>
          <w:lang w:val="fi-FI"/>
        </w:rPr>
        <w:t>t,90,k</w:t>
      </w:r>
      <w:r w:rsidRPr="00C46DE3">
        <w:rPr>
          <w:lang w:val="fi-FI"/>
        </w:rPr>
        <w:t xml:space="preserve"> /</w:t>
      </w:r>
      <w:r w:rsidRPr="00C46DE3">
        <w:rPr>
          <w:rFonts w:ascii="Symbol" w:hAnsi="Symbol"/>
        </w:rPr>
        <w:t></w:t>
      </w:r>
      <w:r w:rsidRPr="00C46DE3">
        <w:rPr>
          <w:rFonts w:ascii="Symbol" w:hAnsi="Symbol"/>
        </w:rPr>
        <w:t></w:t>
      </w:r>
      <w:r w:rsidRPr="00C46DE3">
        <w:rPr>
          <w:vertAlign w:val="subscript"/>
          <w:lang w:val="fi-FI"/>
        </w:rPr>
        <w:t>M</w:t>
      </w:r>
      <w:r w:rsidRPr="00C46DE3">
        <w:rPr>
          <w:lang w:val="fi-FI"/>
        </w:rPr>
        <w:t xml:space="preserve"> = 0,32 N/mm²</w:t>
      </w:r>
    </w:p>
    <w:p w14:paraId="7920083C" w14:textId="77777777" w:rsidR="00CF5D1E" w:rsidRPr="00C46DE3" w:rsidRDefault="00CF5D1E" w:rsidP="00C11C4A">
      <w:pPr>
        <w:rPr>
          <w:lang w:val="fi-FI"/>
        </w:rPr>
      </w:pPr>
    </w:p>
    <w:p w14:paraId="2C8C8D86" w14:textId="70181F4C" w:rsidR="00C46DE3" w:rsidRPr="00C46DE3" w:rsidRDefault="00C46DE3" w:rsidP="00C11C4A">
      <w:pPr>
        <w:rPr>
          <w:lang w:val="fi-FI"/>
        </w:rPr>
      </w:pPr>
      <w:r w:rsidRPr="00C46DE3">
        <w:rPr>
          <w:lang w:val="fi-FI"/>
        </w:rPr>
        <w:t>Kimmomoduuli:</w:t>
      </w:r>
      <w:r w:rsidRPr="00C46DE3">
        <w:rPr>
          <w:lang w:val="fi-FI"/>
        </w:rPr>
        <w:tab/>
        <w:t>E</w:t>
      </w:r>
      <w:proofErr w:type="gramStart"/>
      <w:r w:rsidRPr="00C46DE3">
        <w:rPr>
          <w:vertAlign w:val="subscript"/>
          <w:lang w:val="fi-FI"/>
        </w:rPr>
        <w:t>0,mean</w:t>
      </w:r>
      <w:proofErr w:type="gramEnd"/>
      <w:r w:rsidRPr="00C46DE3">
        <w:rPr>
          <w:lang w:val="fi-FI"/>
        </w:rPr>
        <w:t xml:space="preserve"> = 13 000 N/mm²</w:t>
      </w:r>
      <w:r w:rsidRPr="00C46DE3">
        <w:rPr>
          <w:lang w:val="fi-FI"/>
        </w:rPr>
        <w:tab/>
        <w:t>E</w:t>
      </w:r>
      <w:r w:rsidRPr="00C46DE3">
        <w:rPr>
          <w:vertAlign w:val="subscript"/>
          <w:lang w:val="fi-FI"/>
        </w:rPr>
        <w:t>0,05</w:t>
      </w:r>
      <w:r w:rsidRPr="00C46DE3">
        <w:rPr>
          <w:lang w:val="fi-FI"/>
        </w:rPr>
        <w:t xml:space="preserve"> = 10 800 N/mm²</w:t>
      </w:r>
    </w:p>
    <w:p w14:paraId="271E0A4C" w14:textId="67AFEC4B" w:rsidR="00C46DE3" w:rsidRPr="00240ACD" w:rsidRDefault="00C46DE3" w:rsidP="00C11C4A">
      <w:pPr>
        <w:rPr>
          <w:lang w:val="fi-FI"/>
        </w:rPr>
      </w:pPr>
      <w:r w:rsidRPr="00240ACD">
        <w:rPr>
          <w:lang w:val="fi-FI"/>
        </w:rPr>
        <w:t>Liukumoduuli:</w:t>
      </w:r>
      <w:r w:rsidRPr="00240ACD">
        <w:rPr>
          <w:lang w:val="fi-FI"/>
        </w:rPr>
        <w:tab/>
      </w:r>
      <w:r w:rsidR="00C11C4A" w:rsidRPr="00240ACD">
        <w:rPr>
          <w:lang w:val="fi-FI"/>
        </w:rPr>
        <w:tab/>
      </w:r>
      <w:r w:rsidRPr="00240ACD">
        <w:rPr>
          <w:lang w:val="fi-FI"/>
        </w:rPr>
        <w:t>G</w:t>
      </w:r>
      <w:proofErr w:type="gramStart"/>
      <w:r w:rsidRPr="00240ACD">
        <w:rPr>
          <w:vertAlign w:val="subscript"/>
          <w:lang w:val="fi-FI"/>
        </w:rPr>
        <w:t>0,mean</w:t>
      </w:r>
      <w:proofErr w:type="gramEnd"/>
      <w:r w:rsidRPr="00240ACD">
        <w:rPr>
          <w:lang w:val="fi-FI"/>
        </w:rPr>
        <w:t xml:space="preserve"> = 650 N/mm²</w:t>
      </w:r>
      <w:r w:rsidRPr="00240ACD">
        <w:rPr>
          <w:lang w:val="fi-FI"/>
        </w:rPr>
        <w:tab/>
      </w:r>
      <w:r w:rsidR="00C11C4A" w:rsidRPr="00240ACD">
        <w:rPr>
          <w:lang w:val="fi-FI"/>
        </w:rPr>
        <w:tab/>
      </w:r>
      <w:r w:rsidRPr="00240ACD">
        <w:rPr>
          <w:lang w:val="fi-FI"/>
        </w:rPr>
        <w:t>G</w:t>
      </w:r>
      <w:r w:rsidRPr="00240ACD">
        <w:rPr>
          <w:vertAlign w:val="subscript"/>
          <w:lang w:val="fi-FI"/>
        </w:rPr>
        <w:t>0,05</w:t>
      </w:r>
      <w:r w:rsidRPr="00240ACD">
        <w:rPr>
          <w:lang w:val="fi-FI"/>
        </w:rPr>
        <w:t xml:space="preserve"> = 540 N/mm²</w:t>
      </w:r>
    </w:p>
    <w:p w14:paraId="0D52FACA" w14:textId="5C9B3751" w:rsidR="00CA31D9" w:rsidRDefault="007A11F8" w:rsidP="00AD3DCA">
      <w:pPr>
        <w:pStyle w:val="Heading1"/>
        <w:rPr>
          <w:lang w:val="en-US"/>
        </w:rPr>
      </w:pPr>
      <w:bookmarkStart w:id="16" w:name="_Toc486321241"/>
      <w:bookmarkStart w:id="17" w:name="_Toc73692355"/>
      <w:r>
        <w:t>MITOITUS</w:t>
      </w:r>
      <w:bookmarkEnd w:id="16"/>
      <w:bookmarkEnd w:id="17"/>
    </w:p>
    <w:p w14:paraId="0F4C70C1" w14:textId="44BEF4E2" w:rsidR="005F5E14" w:rsidRPr="005F5E14" w:rsidRDefault="00CF5D1E" w:rsidP="005808FD">
      <w:pPr>
        <w:pStyle w:val="Heading2"/>
      </w:pPr>
      <w:bookmarkStart w:id="18" w:name="_Toc73692356"/>
      <w:r>
        <w:t>TAIVUTUSKESTÄVYYS PALKIN KESKELLÄ</w:t>
      </w:r>
      <w:bookmarkEnd w:id="18"/>
    </w:p>
    <w:p w14:paraId="50FFC9E7" w14:textId="61D3A069" w:rsidR="00AD3DCA" w:rsidRPr="005808FD" w:rsidRDefault="008C6132" w:rsidP="005808FD">
      <w:pPr>
        <w:spacing w:after="120"/>
        <w:rPr>
          <w:lang w:val="fi-FI"/>
        </w:rPr>
      </w:pPr>
      <w:r>
        <w:rPr>
          <w:lang w:val="fi-FI"/>
        </w:rPr>
        <w:t>Tar</w:t>
      </w:r>
      <w:r w:rsidR="00CF5D1E">
        <w:rPr>
          <w:lang w:val="fi-FI"/>
        </w:rPr>
        <w:t xml:space="preserve">kastellaan aluksi palkkia tasakorkeana kaarevana palkkina ja sen jälkeen kaarevana harjapalkkina eli </w:t>
      </w:r>
      <w:proofErr w:type="spellStart"/>
      <w:r w:rsidR="00CF5D1E">
        <w:rPr>
          <w:lang w:val="fi-FI"/>
        </w:rPr>
        <w:t>bumenrangipalkkina</w:t>
      </w:r>
      <w:proofErr w:type="spellEnd"/>
      <w:r w:rsidR="00CF5D1E">
        <w:rPr>
          <w:lang w:val="fi-FI"/>
        </w:rPr>
        <w:t>.</w:t>
      </w:r>
      <w:bookmarkStart w:id="19" w:name="_Toc73630818"/>
      <w:bookmarkStart w:id="20" w:name="_Toc73633113"/>
      <w:bookmarkStart w:id="21" w:name="_Toc73633117"/>
      <w:bookmarkEnd w:id="19"/>
      <w:bookmarkEnd w:id="20"/>
      <w:bookmarkEnd w:id="21"/>
    </w:p>
    <w:p w14:paraId="4D96901F" w14:textId="77777777" w:rsidR="005808FD" w:rsidRPr="005808FD" w:rsidRDefault="005808FD" w:rsidP="005808FD">
      <w:pPr>
        <w:pStyle w:val="ListParagraph"/>
        <w:keepNext/>
        <w:keepLines/>
        <w:widowControl/>
        <w:numPr>
          <w:ilvl w:val="0"/>
          <w:numId w:val="33"/>
        </w:numPr>
        <w:tabs>
          <w:tab w:val="clear" w:pos="-1296"/>
          <w:tab w:val="clear" w:pos="0"/>
          <w:tab w:val="clear" w:pos="284"/>
          <w:tab w:val="clear" w:pos="5506"/>
          <w:tab w:val="clear" w:pos="6470"/>
          <w:tab w:val="clear" w:pos="7776"/>
          <w:tab w:val="clear" w:pos="9072"/>
        </w:tabs>
        <w:spacing w:before="200" w:after="200"/>
        <w:ind w:hanging="742"/>
        <w:jc w:val="left"/>
        <w:outlineLvl w:val="2"/>
        <w:rPr>
          <w:b/>
          <w:vanish/>
          <w:lang w:eastAsia="en-GB"/>
        </w:rPr>
      </w:pPr>
      <w:bookmarkStart w:id="22" w:name="_Toc73633338"/>
      <w:bookmarkStart w:id="23" w:name="_Toc73634946"/>
      <w:bookmarkStart w:id="24" w:name="_Toc73635358"/>
      <w:bookmarkStart w:id="25" w:name="_Toc73692331"/>
      <w:bookmarkStart w:id="26" w:name="_Toc73692357"/>
      <w:bookmarkEnd w:id="22"/>
      <w:bookmarkEnd w:id="23"/>
      <w:bookmarkEnd w:id="24"/>
      <w:bookmarkEnd w:id="25"/>
      <w:bookmarkEnd w:id="26"/>
    </w:p>
    <w:p w14:paraId="0BB056ED" w14:textId="77777777" w:rsidR="005808FD" w:rsidRPr="005808FD" w:rsidRDefault="005808FD" w:rsidP="005808FD">
      <w:pPr>
        <w:pStyle w:val="ListParagraph"/>
        <w:keepNext/>
        <w:keepLines/>
        <w:widowControl/>
        <w:numPr>
          <w:ilvl w:val="0"/>
          <w:numId w:val="33"/>
        </w:numPr>
        <w:tabs>
          <w:tab w:val="clear" w:pos="-1296"/>
          <w:tab w:val="clear" w:pos="0"/>
          <w:tab w:val="clear" w:pos="284"/>
          <w:tab w:val="clear" w:pos="5506"/>
          <w:tab w:val="clear" w:pos="6470"/>
          <w:tab w:val="clear" w:pos="7776"/>
          <w:tab w:val="clear" w:pos="9072"/>
        </w:tabs>
        <w:spacing w:before="200" w:after="200"/>
        <w:ind w:hanging="742"/>
        <w:jc w:val="left"/>
        <w:outlineLvl w:val="2"/>
        <w:rPr>
          <w:b/>
          <w:vanish/>
          <w:lang w:eastAsia="en-GB"/>
        </w:rPr>
      </w:pPr>
      <w:bookmarkStart w:id="27" w:name="_Toc73633339"/>
      <w:bookmarkStart w:id="28" w:name="_Toc73634947"/>
      <w:bookmarkStart w:id="29" w:name="_Toc73635359"/>
      <w:bookmarkStart w:id="30" w:name="_Toc73692332"/>
      <w:bookmarkStart w:id="31" w:name="_Toc73692358"/>
      <w:bookmarkEnd w:id="27"/>
      <w:bookmarkEnd w:id="28"/>
      <w:bookmarkEnd w:id="29"/>
      <w:bookmarkEnd w:id="30"/>
      <w:bookmarkEnd w:id="31"/>
    </w:p>
    <w:p w14:paraId="28979309" w14:textId="77777777" w:rsidR="005808FD" w:rsidRPr="005808FD" w:rsidRDefault="005808FD" w:rsidP="005808FD">
      <w:pPr>
        <w:pStyle w:val="ListParagraph"/>
        <w:keepNext/>
        <w:keepLines/>
        <w:widowControl/>
        <w:numPr>
          <w:ilvl w:val="0"/>
          <w:numId w:val="33"/>
        </w:numPr>
        <w:tabs>
          <w:tab w:val="clear" w:pos="-1296"/>
          <w:tab w:val="clear" w:pos="0"/>
          <w:tab w:val="clear" w:pos="284"/>
          <w:tab w:val="clear" w:pos="5506"/>
          <w:tab w:val="clear" w:pos="6470"/>
          <w:tab w:val="clear" w:pos="7776"/>
          <w:tab w:val="clear" w:pos="9072"/>
        </w:tabs>
        <w:spacing w:before="200" w:after="200"/>
        <w:ind w:hanging="742"/>
        <w:jc w:val="left"/>
        <w:outlineLvl w:val="2"/>
        <w:rPr>
          <w:b/>
          <w:vanish/>
          <w:lang w:eastAsia="en-GB"/>
        </w:rPr>
      </w:pPr>
      <w:bookmarkStart w:id="32" w:name="_Toc73633340"/>
      <w:bookmarkStart w:id="33" w:name="_Toc73634948"/>
      <w:bookmarkStart w:id="34" w:name="_Toc73635360"/>
      <w:bookmarkStart w:id="35" w:name="_Toc73692333"/>
      <w:bookmarkStart w:id="36" w:name="_Toc73692359"/>
      <w:bookmarkEnd w:id="32"/>
      <w:bookmarkEnd w:id="33"/>
      <w:bookmarkEnd w:id="34"/>
      <w:bookmarkEnd w:id="35"/>
      <w:bookmarkEnd w:id="36"/>
    </w:p>
    <w:p w14:paraId="7CB9E855" w14:textId="77777777" w:rsidR="005808FD" w:rsidRPr="005808FD" w:rsidRDefault="005808FD" w:rsidP="005808FD">
      <w:pPr>
        <w:pStyle w:val="ListParagraph"/>
        <w:keepNext/>
        <w:keepLines/>
        <w:widowControl/>
        <w:numPr>
          <w:ilvl w:val="0"/>
          <w:numId w:val="33"/>
        </w:numPr>
        <w:tabs>
          <w:tab w:val="clear" w:pos="-1296"/>
          <w:tab w:val="clear" w:pos="0"/>
          <w:tab w:val="clear" w:pos="284"/>
          <w:tab w:val="clear" w:pos="5506"/>
          <w:tab w:val="clear" w:pos="6470"/>
          <w:tab w:val="clear" w:pos="7776"/>
          <w:tab w:val="clear" w:pos="9072"/>
        </w:tabs>
        <w:spacing w:before="200" w:after="200"/>
        <w:ind w:hanging="742"/>
        <w:jc w:val="left"/>
        <w:outlineLvl w:val="2"/>
        <w:rPr>
          <w:b/>
          <w:vanish/>
          <w:lang w:eastAsia="en-GB"/>
        </w:rPr>
      </w:pPr>
      <w:bookmarkStart w:id="37" w:name="_Toc73633341"/>
      <w:bookmarkStart w:id="38" w:name="_Toc73634949"/>
      <w:bookmarkStart w:id="39" w:name="_Toc73635361"/>
      <w:bookmarkStart w:id="40" w:name="_Toc73692334"/>
      <w:bookmarkStart w:id="41" w:name="_Toc73692360"/>
      <w:bookmarkEnd w:id="37"/>
      <w:bookmarkEnd w:id="38"/>
      <w:bookmarkEnd w:id="39"/>
      <w:bookmarkEnd w:id="40"/>
      <w:bookmarkEnd w:id="41"/>
    </w:p>
    <w:p w14:paraId="0DB9514E" w14:textId="77777777" w:rsidR="005808FD" w:rsidRPr="005808FD" w:rsidRDefault="005808FD" w:rsidP="005808FD">
      <w:pPr>
        <w:pStyle w:val="ListParagraph"/>
        <w:keepNext/>
        <w:keepLines/>
        <w:widowControl/>
        <w:numPr>
          <w:ilvl w:val="1"/>
          <w:numId w:val="33"/>
        </w:numPr>
        <w:tabs>
          <w:tab w:val="clear" w:pos="-1296"/>
          <w:tab w:val="clear" w:pos="0"/>
          <w:tab w:val="clear" w:pos="284"/>
          <w:tab w:val="clear" w:pos="5506"/>
          <w:tab w:val="clear" w:pos="6470"/>
          <w:tab w:val="clear" w:pos="7776"/>
          <w:tab w:val="clear" w:pos="9072"/>
        </w:tabs>
        <w:spacing w:before="200" w:after="200"/>
        <w:ind w:hanging="742"/>
        <w:jc w:val="left"/>
        <w:outlineLvl w:val="2"/>
        <w:rPr>
          <w:b/>
          <w:vanish/>
          <w:lang w:eastAsia="en-GB"/>
        </w:rPr>
      </w:pPr>
      <w:bookmarkStart w:id="42" w:name="_Toc73633342"/>
      <w:bookmarkStart w:id="43" w:name="_Toc73634950"/>
      <w:bookmarkStart w:id="44" w:name="_Toc73635362"/>
      <w:bookmarkStart w:id="45" w:name="_Toc73692335"/>
      <w:bookmarkStart w:id="46" w:name="_Toc73692361"/>
      <w:bookmarkEnd w:id="42"/>
      <w:bookmarkEnd w:id="43"/>
      <w:bookmarkEnd w:id="44"/>
      <w:bookmarkEnd w:id="45"/>
      <w:bookmarkEnd w:id="46"/>
    </w:p>
    <w:p w14:paraId="1447AAD2" w14:textId="0313127F" w:rsidR="00E34E87" w:rsidRPr="00A05FED" w:rsidRDefault="00E34E87" w:rsidP="005808FD">
      <w:pPr>
        <w:pStyle w:val="Heading3"/>
        <w:keepLines/>
        <w:numPr>
          <w:ilvl w:val="2"/>
          <w:numId w:val="33"/>
        </w:numPr>
        <w:suppressAutoHyphens w:val="0"/>
        <w:spacing w:before="200" w:after="200" w:line="276" w:lineRule="auto"/>
        <w:ind w:left="742"/>
        <w:rPr>
          <w:color w:val="auto"/>
          <w:szCs w:val="24"/>
        </w:rPr>
      </w:pPr>
      <w:bookmarkStart w:id="47" w:name="_Toc73692362"/>
      <w:r>
        <w:rPr>
          <w:color w:val="auto"/>
        </w:rPr>
        <w:t>TASAKORKEA KAAREVA</w:t>
      </w:r>
      <w:r w:rsidR="00AD3DCA">
        <w:rPr>
          <w:color w:val="auto"/>
        </w:rPr>
        <w:t xml:space="preserve"> </w:t>
      </w:r>
      <w:r>
        <w:rPr>
          <w:color w:val="auto"/>
        </w:rPr>
        <w:t>PALKKI</w:t>
      </w:r>
      <w:bookmarkEnd w:id="47"/>
    </w:p>
    <w:p w14:paraId="58300D77" w14:textId="77777777" w:rsidR="00CF5D1E" w:rsidRPr="00CF5D1E" w:rsidRDefault="00CF5D1E" w:rsidP="00CF5D1E">
      <w:pPr>
        <w:spacing w:after="120"/>
        <w:rPr>
          <w:u w:val="single"/>
        </w:rPr>
      </w:pPr>
      <w:proofErr w:type="spellStart"/>
      <w:r w:rsidRPr="00CF5D1E">
        <w:t>Lasketaan</w:t>
      </w:r>
      <w:proofErr w:type="spellEnd"/>
      <w:r w:rsidRPr="00CF5D1E">
        <w:t xml:space="preserve"> </w:t>
      </w:r>
      <w:proofErr w:type="spellStart"/>
      <w:r w:rsidRPr="00CF5D1E">
        <w:t>taivutusmomentti</w:t>
      </w:r>
      <w:proofErr w:type="spellEnd"/>
      <w:r w:rsidRPr="00CF5D1E">
        <w:t xml:space="preserve"> </w:t>
      </w:r>
      <w:proofErr w:type="spellStart"/>
      <w:r w:rsidRPr="00CF5D1E">
        <w:t>palkin</w:t>
      </w:r>
      <w:proofErr w:type="spellEnd"/>
      <w:r w:rsidRPr="00CF5D1E">
        <w:t xml:space="preserve"> </w:t>
      </w:r>
      <w:proofErr w:type="spellStart"/>
      <w:r w:rsidRPr="00CF5D1E">
        <w:t>keskellä</w:t>
      </w:r>
      <w:proofErr w:type="spellEnd"/>
      <w:r w:rsidRPr="00CF5D1E">
        <w:t>,</w:t>
      </w:r>
    </w:p>
    <w:p w14:paraId="46817D59" w14:textId="77777777" w:rsidR="00CF5D1E" w:rsidRPr="00CF5D1E" w:rsidRDefault="00CF5D1E" w:rsidP="00CF5D1E">
      <w:pPr>
        <w:spacing w:after="120"/>
        <w:ind w:left="1304"/>
      </w:pPr>
      <w:r w:rsidRPr="00CF5D1E">
        <w:rPr>
          <w:position w:val="-24"/>
        </w:rPr>
        <w:object w:dxaOrig="5940" w:dyaOrig="720" w14:anchorId="5EE50C00">
          <v:shape id="_x0000_i1030" type="#_x0000_t75" style="width:297.7pt;height:36.2pt" o:ole="">
            <v:imagedata r:id="rId24" o:title=""/>
          </v:shape>
          <o:OLEObject Type="Embed" ProgID="Equation.DSMT4" ShapeID="_x0000_i1030" DrawAspect="Content" ObjectID="_1684305581" r:id="rId25"/>
        </w:object>
      </w:r>
    </w:p>
    <w:p w14:paraId="10D005F5" w14:textId="6023AC59" w:rsidR="00CF5D1E" w:rsidRPr="00A964FE" w:rsidRDefault="00CF5D1E" w:rsidP="00E34E87">
      <w:pPr>
        <w:rPr>
          <w:lang w:val="fi-FI"/>
        </w:rPr>
      </w:pPr>
      <w:r w:rsidRPr="00A964FE">
        <w:rPr>
          <w:lang w:val="fi-FI"/>
        </w:rPr>
        <w:lastRenderedPageBreak/>
        <w:t xml:space="preserve">Lasketaan </w:t>
      </w:r>
      <w:proofErr w:type="spellStart"/>
      <w:r w:rsidRPr="00A964FE">
        <w:rPr>
          <w:lang w:val="fi-FI"/>
        </w:rPr>
        <w:t>k</w:t>
      </w:r>
      <w:r w:rsidRPr="00A964FE">
        <w:rPr>
          <w:vertAlign w:val="subscript"/>
          <w:lang w:val="fi-FI"/>
        </w:rPr>
        <w:t>l</w:t>
      </w:r>
      <w:proofErr w:type="spellEnd"/>
      <w:r w:rsidRPr="00A964FE">
        <w:rPr>
          <w:lang w:val="fi-FI"/>
        </w:rPr>
        <w:t xml:space="preserve"> –kerroin:</w:t>
      </w:r>
      <w:r w:rsidR="00125D27" w:rsidRPr="00125D27">
        <w:rPr>
          <w:position w:val="-114"/>
        </w:rPr>
        <w:object w:dxaOrig="6900" w:dyaOrig="2400" w14:anchorId="140A4EB8">
          <v:shape id="_x0000_i1031" type="#_x0000_t75" style="width:345pt;height:119.7pt" o:ole="">
            <v:imagedata r:id="rId26" o:title=""/>
          </v:shape>
          <o:OLEObject Type="Embed" ProgID="Equation.DSMT4" ShapeID="_x0000_i1031" DrawAspect="Content" ObjectID="_1684305582" r:id="rId27"/>
        </w:object>
      </w:r>
    </w:p>
    <w:p w14:paraId="17814D9D" w14:textId="1B30FFBA" w:rsidR="00CF5D1E" w:rsidRPr="00CF5D1E" w:rsidRDefault="00CF5D1E" w:rsidP="00CF5D1E">
      <w:pPr>
        <w:ind w:left="1304"/>
        <w:rPr>
          <w:lang w:val="fi-FI"/>
        </w:rPr>
      </w:pPr>
      <w:r w:rsidRPr="00CF5D1E">
        <w:rPr>
          <w:lang w:val="fi-FI"/>
        </w:rPr>
        <w:t xml:space="preserve">r = </w:t>
      </w:r>
      <w:proofErr w:type="spellStart"/>
      <w:r w:rsidRPr="00CF5D1E">
        <w:rPr>
          <w:lang w:val="fi-FI"/>
        </w:rPr>
        <w:t>r</w:t>
      </w:r>
      <w:r w:rsidRPr="00CF5D1E">
        <w:rPr>
          <w:vertAlign w:val="subscript"/>
          <w:lang w:val="fi-FI"/>
        </w:rPr>
        <w:t>in</w:t>
      </w:r>
      <w:proofErr w:type="spellEnd"/>
      <w:r w:rsidRPr="00CF5D1E">
        <w:rPr>
          <w:lang w:val="fi-FI"/>
        </w:rPr>
        <w:t xml:space="preserve"> + 0,5 x </w:t>
      </w:r>
      <w:proofErr w:type="spellStart"/>
      <w:proofErr w:type="gramStart"/>
      <w:r w:rsidRPr="00CF5D1E">
        <w:rPr>
          <w:lang w:val="fi-FI"/>
        </w:rPr>
        <w:t>h</w:t>
      </w:r>
      <w:r w:rsidR="00125D27" w:rsidRPr="00125D27">
        <w:rPr>
          <w:vertAlign w:val="subscript"/>
          <w:lang w:val="fi-FI"/>
        </w:rPr>
        <w:t>ap</w:t>
      </w:r>
      <w:proofErr w:type="spellEnd"/>
      <w:r w:rsidRPr="00CF5D1E">
        <w:rPr>
          <w:lang w:val="fi-FI"/>
        </w:rPr>
        <w:t xml:space="preserve"> ;</w:t>
      </w:r>
      <w:proofErr w:type="gramEnd"/>
      <w:r w:rsidRPr="00CF5D1E">
        <w:rPr>
          <w:lang w:val="fi-FI"/>
        </w:rPr>
        <w:t xml:space="preserve"> </w:t>
      </w:r>
      <w:proofErr w:type="spellStart"/>
      <w:r w:rsidRPr="00CF5D1E">
        <w:rPr>
          <w:lang w:val="fi-FI"/>
        </w:rPr>
        <w:t>r</w:t>
      </w:r>
      <w:r w:rsidRPr="00CF5D1E">
        <w:rPr>
          <w:vertAlign w:val="subscript"/>
          <w:lang w:val="fi-FI"/>
        </w:rPr>
        <w:t>in</w:t>
      </w:r>
      <w:proofErr w:type="spellEnd"/>
      <w:r w:rsidRPr="00CF5D1E">
        <w:rPr>
          <w:lang w:val="fi-FI"/>
        </w:rPr>
        <w:t xml:space="preserve"> = kaarevuussäde (</w:t>
      </w:r>
      <w:proofErr w:type="spellStart"/>
      <w:r w:rsidRPr="00CF5D1E">
        <w:rPr>
          <w:lang w:val="fi-FI"/>
        </w:rPr>
        <w:t>sisä</w:t>
      </w:r>
      <w:proofErr w:type="spellEnd"/>
      <w:r w:rsidRPr="00CF5D1E">
        <w:rPr>
          <w:lang w:val="fi-FI"/>
        </w:rPr>
        <w:t>)</w:t>
      </w:r>
    </w:p>
    <w:p w14:paraId="568B500F" w14:textId="77777777" w:rsidR="00CF5D1E" w:rsidRPr="00CF5D1E" w:rsidRDefault="00CF5D1E" w:rsidP="00CF5D1E">
      <w:pPr>
        <w:ind w:left="1304"/>
        <w:rPr>
          <w:lang w:val="fi-FI"/>
        </w:rPr>
      </w:pPr>
      <w:r w:rsidRPr="00CF5D1E">
        <w:rPr>
          <w:lang w:val="fi-FI"/>
        </w:rPr>
        <w:t>k</w:t>
      </w:r>
      <w:r w:rsidRPr="00CF5D1E">
        <w:rPr>
          <w:vertAlign w:val="subscript"/>
          <w:lang w:val="fi-FI"/>
        </w:rPr>
        <w:t>1</w:t>
      </w:r>
      <w:r w:rsidRPr="00CF5D1E">
        <w:rPr>
          <w:lang w:val="fi-FI"/>
        </w:rPr>
        <w:t xml:space="preserve"> = 1 + 1,4 x </w:t>
      </w:r>
      <w:proofErr w:type="spellStart"/>
      <w:r w:rsidRPr="00CF5D1E">
        <w:rPr>
          <w:lang w:val="fi-FI"/>
        </w:rPr>
        <w:t>tan</w:t>
      </w:r>
      <w:proofErr w:type="spellEnd"/>
      <w:r w:rsidRPr="00CF5D1E">
        <w:rPr>
          <w:lang w:val="fi-FI"/>
        </w:rPr>
        <w:t xml:space="preserve"> </w:t>
      </w:r>
      <w:r w:rsidRPr="00CF5D1E">
        <w:rPr>
          <w:rFonts w:ascii="Symbol" w:hAnsi="Symbol"/>
        </w:rPr>
        <w:t></w:t>
      </w:r>
      <w:r w:rsidRPr="00CF5D1E">
        <w:rPr>
          <w:lang w:val="fi-FI"/>
        </w:rPr>
        <w:t xml:space="preserve"> + 5,4 x tan</w:t>
      </w:r>
      <w:r w:rsidRPr="00CF5D1E">
        <w:rPr>
          <w:vertAlign w:val="superscript"/>
          <w:lang w:val="fi-FI"/>
        </w:rPr>
        <w:t>2</w:t>
      </w:r>
      <w:r w:rsidRPr="00CF5D1E">
        <w:rPr>
          <w:rFonts w:ascii="Symbol" w:hAnsi="Symbol"/>
        </w:rPr>
        <w:t></w:t>
      </w:r>
      <w:r w:rsidRPr="00CF5D1E">
        <w:rPr>
          <w:lang w:val="fi-FI"/>
        </w:rPr>
        <w:t xml:space="preserve"> </w:t>
      </w:r>
    </w:p>
    <w:p w14:paraId="398B28FD" w14:textId="77777777" w:rsidR="00CF5D1E" w:rsidRPr="00CF5D1E" w:rsidRDefault="00CF5D1E" w:rsidP="00CF5D1E">
      <w:pPr>
        <w:ind w:left="1304"/>
        <w:rPr>
          <w:lang w:val="fi-FI"/>
        </w:rPr>
      </w:pPr>
      <w:r w:rsidRPr="00CF5D1E">
        <w:rPr>
          <w:lang w:val="fi-FI"/>
        </w:rPr>
        <w:t>k</w:t>
      </w:r>
      <w:r w:rsidRPr="00CF5D1E">
        <w:rPr>
          <w:vertAlign w:val="subscript"/>
          <w:lang w:val="fi-FI"/>
        </w:rPr>
        <w:t>2</w:t>
      </w:r>
      <w:r w:rsidRPr="00CF5D1E">
        <w:rPr>
          <w:lang w:val="fi-FI"/>
        </w:rPr>
        <w:t xml:space="preserve"> = 0,35 – 8 x </w:t>
      </w:r>
      <w:proofErr w:type="spellStart"/>
      <w:r w:rsidRPr="00CF5D1E">
        <w:rPr>
          <w:lang w:val="fi-FI"/>
        </w:rPr>
        <w:t>tan</w:t>
      </w:r>
      <w:proofErr w:type="spellEnd"/>
      <w:r w:rsidRPr="00CF5D1E">
        <w:rPr>
          <w:lang w:val="fi-FI"/>
        </w:rPr>
        <w:t xml:space="preserve"> </w:t>
      </w:r>
      <w:r w:rsidRPr="00CF5D1E">
        <w:rPr>
          <w:rFonts w:ascii="Symbol" w:hAnsi="Symbol"/>
        </w:rPr>
        <w:t></w:t>
      </w:r>
      <w:r w:rsidRPr="00CF5D1E">
        <w:rPr>
          <w:lang w:val="fi-FI"/>
        </w:rPr>
        <w:t xml:space="preserve"> </w:t>
      </w:r>
    </w:p>
    <w:p w14:paraId="2AB04E13" w14:textId="77777777" w:rsidR="00CF5D1E" w:rsidRPr="00A964FE" w:rsidRDefault="00CF5D1E" w:rsidP="00CF5D1E">
      <w:pPr>
        <w:ind w:left="1304"/>
        <w:rPr>
          <w:lang w:val="fi-FI"/>
        </w:rPr>
      </w:pPr>
      <w:r w:rsidRPr="00A964FE">
        <w:rPr>
          <w:lang w:val="fi-FI"/>
        </w:rPr>
        <w:t>k</w:t>
      </w:r>
      <w:r w:rsidRPr="00A964FE">
        <w:rPr>
          <w:vertAlign w:val="subscript"/>
          <w:lang w:val="fi-FI"/>
        </w:rPr>
        <w:t>3</w:t>
      </w:r>
      <w:r w:rsidRPr="00A964FE">
        <w:rPr>
          <w:lang w:val="fi-FI"/>
        </w:rPr>
        <w:t xml:space="preserve"> = 0,6 + 8,3 x </w:t>
      </w:r>
      <w:proofErr w:type="spellStart"/>
      <w:r w:rsidRPr="00A964FE">
        <w:rPr>
          <w:lang w:val="fi-FI"/>
        </w:rPr>
        <w:t>tan</w:t>
      </w:r>
      <w:proofErr w:type="spellEnd"/>
      <w:r w:rsidRPr="00A964FE">
        <w:rPr>
          <w:lang w:val="fi-FI"/>
        </w:rPr>
        <w:t xml:space="preserve"> </w:t>
      </w:r>
      <w:r w:rsidRPr="00CF5D1E">
        <w:rPr>
          <w:rFonts w:ascii="Symbol" w:hAnsi="Symbol"/>
        </w:rPr>
        <w:t></w:t>
      </w:r>
      <w:r w:rsidRPr="00A964FE">
        <w:rPr>
          <w:lang w:val="fi-FI"/>
        </w:rPr>
        <w:t xml:space="preserve"> - 7,8 x tan</w:t>
      </w:r>
      <w:r w:rsidRPr="00A964FE">
        <w:rPr>
          <w:vertAlign w:val="superscript"/>
          <w:lang w:val="fi-FI"/>
        </w:rPr>
        <w:t>2</w:t>
      </w:r>
      <w:r w:rsidRPr="00CF5D1E">
        <w:rPr>
          <w:rFonts w:ascii="Symbol" w:hAnsi="Symbol"/>
        </w:rPr>
        <w:t></w:t>
      </w:r>
      <w:r w:rsidRPr="00A964FE">
        <w:rPr>
          <w:lang w:val="fi-FI"/>
        </w:rPr>
        <w:t xml:space="preserve"> </w:t>
      </w:r>
    </w:p>
    <w:p w14:paraId="48AFF26A" w14:textId="7775F812" w:rsidR="00CF5D1E" w:rsidRDefault="00CF5D1E" w:rsidP="00CF5D1E">
      <w:pPr>
        <w:ind w:left="1304"/>
        <w:rPr>
          <w:lang w:val="fi-FI"/>
        </w:rPr>
      </w:pPr>
      <w:r w:rsidRPr="00CF5D1E">
        <w:rPr>
          <w:lang w:val="fi-FI"/>
        </w:rPr>
        <w:t>k</w:t>
      </w:r>
      <w:r w:rsidRPr="00CF5D1E">
        <w:rPr>
          <w:vertAlign w:val="subscript"/>
          <w:lang w:val="fi-FI"/>
        </w:rPr>
        <w:t>4</w:t>
      </w:r>
      <w:r w:rsidRPr="00CF5D1E">
        <w:rPr>
          <w:lang w:val="fi-FI"/>
        </w:rPr>
        <w:t xml:space="preserve"> = 6 x tan</w:t>
      </w:r>
      <w:r w:rsidRPr="00CF5D1E">
        <w:rPr>
          <w:vertAlign w:val="superscript"/>
          <w:lang w:val="fi-FI"/>
        </w:rPr>
        <w:t>2</w:t>
      </w:r>
      <w:r w:rsidRPr="00CF5D1E">
        <w:rPr>
          <w:rFonts w:ascii="Symbol" w:hAnsi="Symbol"/>
        </w:rPr>
        <w:t></w:t>
      </w:r>
      <w:r w:rsidRPr="00CF5D1E">
        <w:rPr>
          <w:lang w:val="fi-FI"/>
        </w:rPr>
        <w:t xml:space="preserve"> </w:t>
      </w:r>
    </w:p>
    <w:p w14:paraId="03BAC653" w14:textId="77777777" w:rsidR="00E34E87" w:rsidRPr="00CF5D1E" w:rsidRDefault="00E34E87" w:rsidP="00CF5D1E">
      <w:pPr>
        <w:ind w:left="1304"/>
        <w:rPr>
          <w:lang w:val="fi-FI"/>
        </w:rPr>
      </w:pPr>
    </w:p>
    <w:p w14:paraId="20F3993D" w14:textId="05DAF093" w:rsidR="00CF5D1E" w:rsidRPr="00CF5D1E" w:rsidRDefault="00CF5D1E" w:rsidP="00E34E87">
      <w:pPr>
        <w:spacing w:after="120"/>
        <w:rPr>
          <w:lang w:val="fi-FI"/>
        </w:rPr>
      </w:pPr>
      <w:r w:rsidRPr="00CF5D1E">
        <w:rPr>
          <w:lang w:val="fi-FI"/>
        </w:rPr>
        <w:t>Tässä mitoitustapauksessa kaareva palk</w:t>
      </w:r>
      <w:r w:rsidR="00E34E87">
        <w:rPr>
          <w:lang w:val="fi-FI"/>
        </w:rPr>
        <w:t>ki</w:t>
      </w:r>
    </w:p>
    <w:p w14:paraId="3C4A6CA3" w14:textId="12F3599E" w:rsidR="00CF5D1E" w:rsidRPr="00CF5D1E" w:rsidRDefault="00125D27" w:rsidP="00125D27">
      <w:pPr>
        <w:spacing w:after="120"/>
        <w:ind w:left="1304"/>
      </w:pPr>
      <w:r w:rsidRPr="00125D27">
        <w:rPr>
          <w:position w:val="-96"/>
        </w:rPr>
        <w:object w:dxaOrig="8280" w:dyaOrig="1579" w14:anchorId="6A7A9FD7">
          <v:shape id="_x0000_i1032" type="#_x0000_t75" style="width:413.45pt;height:78.65pt" o:ole="">
            <v:imagedata r:id="rId28" o:title=""/>
          </v:shape>
          <o:OLEObject Type="Embed" ProgID="Equation.DSMT4" ShapeID="_x0000_i1032" DrawAspect="Content" ObjectID="_1684305583" r:id="rId29"/>
        </w:object>
      </w:r>
    </w:p>
    <w:p w14:paraId="0E367AE4" w14:textId="77777777" w:rsidR="00CF5D1E" w:rsidRPr="00CF5D1E" w:rsidRDefault="00CF5D1E" w:rsidP="00CF5D1E">
      <w:proofErr w:type="spellStart"/>
      <w:r w:rsidRPr="00CF5D1E">
        <w:t>Lasketaan</w:t>
      </w:r>
      <w:proofErr w:type="spellEnd"/>
      <w:r w:rsidRPr="00CF5D1E">
        <w:t xml:space="preserve"> </w:t>
      </w:r>
      <w:proofErr w:type="spellStart"/>
      <w:r w:rsidRPr="00CF5D1E">
        <w:t>maksimi</w:t>
      </w:r>
      <w:proofErr w:type="spellEnd"/>
      <w:r w:rsidRPr="00CF5D1E">
        <w:t xml:space="preserve"> </w:t>
      </w:r>
      <w:proofErr w:type="spellStart"/>
      <w:r w:rsidRPr="00CF5D1E">
        <w:t>taivutusjännitys</w:t>
      </w:r>
      <w:proofErr w:type="spellEnd"/>
      <w:r w:rsidRPr="00CF5D1E">
        <w:t xml:space="preserve"> (</w:t>
      </w:r>
      <w:proofErr w:type="spellStart"/>
      <w:r w:rsidRPr="00CF5D1E">
        <w:t>keskellä</w:t>
      </w:r>
      <w:proofErr w:type="spellEnd"/>
      <w:r w:rsidRPr="00CF5D1E">
        <w:t xml:space="preserve">): </w:t>
      </w:r>
    </w:p>
    <w:p w14:paraId="5B152FDA" w14:textId="1509BD90" w:rsidR="00CF5D1E" w:rsidRPr="00CF5D1E" w:rsidRDefault="00751063" w:rsidP="00125D27">
      <w:pPr>
        <w:spacing w:after="120"/>
        <w:ind w:left="1304"/>
      </w:pPr>
      <w:r w:rsidRPr="00CF5D1E">
        <w:rPr>
          <w:position w:val="-54"/>
        </w:rPr>
        <w:object w:dxaOrig="6320" w:dyaOrig="960" w14:anchorId="7D52E161">
          <v:shape id="_x0000_i1033" type="#_x0000_t75" style="width:315.85pt;height:47.7pt" o:ole="">
            <v:imagedata r:id="rId30" o:title=""/>
          </v:shape>
          <o:OLEObject Type="Embed" ProgID="Equation.DSMT4" ShapeID="_x0000_i1033" DrawAspect="Content" ObjectID="_1684305584" r:id="rId31"/>
        </w:object>
      </w:r>
    </w:p>
    <w:p w14:paraId="56D9B2C8" w14:textId="7CD06E5E" w:rsidR="00CF5D1E" w:rsidRPr="00CF5D1E" w:rsidRDefault="00CF5D1E" w:rsidP="00CF5D1E">
      <w:pPr>
        <w:rPr>
          <w:lang w:val="fi-FI"/>
        </w:rPr>
      </w:pPr>
      <w:r w:rsidRPr="00CF5D1E">
        <w:rPr>
          <w:lang w:val="fi-FI"/>
        </w:rPr>
        <w:t>Lasketaan k</w:t>
      </w:r>
      <w:r w:rsidRPr="00CF5D1E">
        <w:rPr>
          <w:vertAlign w:val="subscript"/>
          <w:lang w:val="fi-FI"/>
        </w:rPr>
        <w:t>r</w:t>
      </w:r>
      <w:r w:rsidRPr="00CF5D1E">
        <w:rPr>
          <w:lang w:val="fi-FI"/>
        </w:rPr>
        <w:t xml:space="preserve"> –kerroin (RIL 205-1-2017 s.88):</w:t>
      </w:r>
      <w:r w:rsidR="00125D27" w:rsidRPr="00CF5D1E">
        <w:rPr>
          <w:position w:val="-24"/>
        </w:rPr>
        <w:object w:dxaOrig="2000" w:dyaOrig="620" w14:anchorId="6F9D441D">
          <v:shape id="_x0000_i1034" type="#_x0000_t75" style="width:99.85pt;height:31.8pt" o:ole="">
            <v:imagedata r:id="rId32" o:title=""/>
          </v:shape>
          <o:OLEObject Type="Embed" ProgID="Equation.DSMT4" ShapeID="_x0000_i1034" DrawAspect="Content" ObjectID="_1684305585" r:id="rId33"/>
        </w:object>
      </w:r>
    </w:p>
    <w:p w14:paraId="78AC94C5" w14:textId="77777777" w:rsidR="00CF5D1E" w:rsidRPr="00CF5D1E" w:rsidRDefault="00CF5D1E" w:rsidP="00CF5D1E">
      <w:pPr>
        <w:rPr>
          <w:lang w:val="fi-FI"/>
        </w:rPr>
      </w:pPr>
      <w:r w:rsidRPr="00CF5D1E">
        <w:rPr>
          <w:lang w:val="fi-FI"/>
        </w:rPr>
        <w:t>Harjapalkilla k</w:t>
      </w:r>
      <w:r w:rsidRPr="00CF5D1E">
        <w:rPr>
          <w:vertAlign w:val="subscript"/>
          <w:lang w:val="fi-FI"/>
        </w:rPr>
        <w:t>r</w:t>
      </w:r>
      <w:r w:rsidRPr="00CF5D1E">
        <w:rPr>
          <w:lang w:val="fi-FI"/>
        </w:rPr>
        <w:t xml:space="preserve"> = 1,0 ja muilla kaarevilla rakenteilla </w:t>
      </w:r>
    </w:p>
    <w:p w14:paraId="0FD43BE9" w14:textId="77777777" w:rsidR="00CF5D1E" w:rsidRPr="00CF5D1E" w:rsidRDefault="00CF5D1E" w:rsidP="00AD3DCA">
      <w:pPr>
        <w:ind w:left="720" w:firstLine="720"/>
      </w:pPr>
      <w:r w:rsidRPr="00CF5D1E">
        <w:rPr>
          <w:position w:val="-60"/>
        </w:rPr>
        <w:object w:dxaOrig="4599" w:dyaOrig="1320" w14:anchorId="7F4B12BA">
          <v:shape id="_x0000_i1035" type="#_x0000_t75" style="width:230.15pt;height:66.25pt" o:ole="">
            <v:imagedata r:id="rId34" o:title=""/>
          </v:shape>
          <o:OLEObject Type="Embed" ProgID="Equation.DSMT4" ShapeID="_x0000_i1035" DrawAspect="Content" ObjectID="_1684305586" r:id="rId35"/>
        </w:object>
      </w:r>
    </w:p>
    <w:p w14:paraId="5C0B1450" w14:textId="5EC6FFE5" w:rsidR="00CF5D1E" w:rsidRDefault="00CF5D1E" w:rsidP="00E34E87">
      <w:pPr>
        <w:spacing w:before="100" w:beforeAutospacing="1" w:after="60"/>
        <w:rPr>
          <w:b/>
        </w:rPr>
      </w:pPr>
      <w:proofErr w:type="spellStart"/>
      <w:r w:rsidRPr="00CF5D1E">
        <w:rPr>
          <w:b/>
        </w:rPr>
        <w:t>Mitoitusehto</w:t>
      </w:r>
      <w:proofErr w:type="spellEnd"/>
      <w:r w:rsidRPr="00CF5D1E">
        <w:rPr>
          <w:b/>
        </w:rPr>
        <w:t xml:space="preserve">: </w:t>
      </w:r>
      <w:r w:rsidRPr="00CF5D1E">
        <w:rPr>
          <w:b/>
          <w:position w:val="-14"/>
        </w:rPr>
        <w:object w:dxaOrig="5420" w:dyaOrig="400" w14:anchorId="7E1A760F">
          <v:shape id="_x0000_i1036" type="#_x0000_t75" style="width:271.2pt;height:20.3pt" o:ole="" o:bordertopcolor="this" o:borderleftcolor="this" o:borderbottomcolor="this" o:borderrightcolor="this">
            <v:imagedata r:id="rId36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36" DrawAspect="Content" ObjectID="_1684305587" r:id="rId37"/>
        </w:object>
      </w:r>
    </w:p>
    <w:p w14:paraId="3524EA92" w14:textId="245B1C56" w:rsidR="00E34E87" w:rsidRPr="00A05FED" w:rsidRDefault="00E34E87" w:rsidP="00E34E87">
      <w:pPr>
        <w:pStyle w:val="Heading3"/>
        <w:keepLines/>
        <w:numPr>
          <w:ilvl w:val="2"/>
          <w:numId w:val="33"/>
        </w:numPr>
        <w:suppressAutoHyphens w:val="0"/>
        <w:spacing w:before="200" w:after="200" w:line="276" w:lineRule="auto"/>
        <w:ind w:left="742"/>
        <w:rPr>
          <w:color w:val="auto"/>
          <w:szCs w:val="24"/>
        </w:rPr>
      </w:pPr>
      <w:bookmarkStart w:id="48" w:name="_Toc73692363"/>
      <w:r>
        <w:rPr>
          <w:color w:val="auto"/>
        </w:rPr>
        <w:t>KAAREVA HARJAPALKKI ELI BUMERANGIPALKKI</w:t>
      </w:r>
      <w:bookmarkEnd w:id="48"/>
    </w:p>
    <w:p w14:paraId="6447A08E" w14:textId="77777777" w:rsidR="00E34E87" w:rsidRPr="00CF5D1E" w:rsidRDefault="00E34E87" w:rsidP="00E34E87">
      <w:pPr>
        <w:spacing w:after="120"/>
        <w:rPr>
          <w:u w:val="single"/>
        </w:rPr>
      </w:pPr>
      <w:proofErr w:type="spellStart"/>
      <w:r w:rsidRPr="00CF5D1E">
        <w:t>Lasketaan</w:t>
      </w:r>
      <w:proofErr w:type="spellEnd"/>
      <w:r w:rsidRPr="00CF5D1E">
        <w:t xml:space="preserve"> </w:t>
      </w:r>
      <w:proofErr w:type="spellStart"/>
      <w:r w:rsidRPr="00CF5D1E">
        <w:t>taivutusmomentti</w:t>
      </w:r>
      <w:proofErr w:type="spellEnd"/>
      <w:r w:rsidRPr="00CF5D1E">
        <w:t xml:space="preserve"> </w:t>
      </w:r>
      <w:proofErr w:type="spellStart"/>
      <w:r w:rsidRPr="00CF5D1E">
        <w:t>palkin</w:t>
      </w:r>
      <w:proofErr w:type="spellEnd"/>
      <w:r w:rsidRPr="00CF5D1E">
        <w:t xml:space="preserve"> </w:t>
      </w:r>
      <w:proofErr w:type="spellStart"/>
      <w:r w:rsidRPr="00CF5D1E">
        <w:t>keskellä</w:t>
      </w:r>
      <w:proofErr w:type="spellEnd"/>
      <w:r w:rsidRPr="00CF5D1E">
        <w:t>,</w:t>
      </w:r>
    </w:p>
    <w:p w14:paraId="2AE7464C" w14:textId="77777777" w:rsidR="00E34E87" w:rsidRPr="00CF5D1E" w:rsidRDefault="00E34E87" w:rsidP="00E34E87">
      <w:pPr>
        <w:spacing w:after="120"/>
        <w:ind w:left="1304"/>
      </w:pPr>
      <w:r w:rsidRPr="00CF5D1E">
        <w:rPr>
          <w:position w:val="-24"/>
        </w:rPr>
        <w:object w:dxaOrig="5940" w:dyaOrig="720" w14:anchorId="0263E68A">
          <v:shape id="_x0000_i1037" type="#_x0000_t75" style="width:297.7pt;height:36.2pt" o:ole="">
            <v:imagedata r:id="rId24" o:title=""/>
          </v:shape>
          <o:OLEObject Type="Embed" ProgID="Equation.DSMT4" ShapeID="_x0000_i1037" DrawAspect="Content" ObjectID="_1684305588" r:id="rId38"/>
        </w:object>
      </w:r>
    </w:p>
    <w:p w14:paraId="05809BDE" w14:textId="77777777" w:rsidR="00E34E87" w:rsidRPr="00E34E87" w:rsidRDefault="00E34E87" w:rsidP="00AD3DCA">
      <w:pPr>
        <w:spacing w:after="120"/>
        <w:rPr>
          <w:lang w:val="fi-FI"/>
        </w:rPr>
      </w:pPr>
      <w:r w:rsidRPr="00E34E87">
        <w:rPr>
          <w:lang w:val="fi-FI"/>
        </w:rPr>
        <w:lastRenderedPageBreak/>
        <w:t xml:space="preserve">Lasketaan </w:t>
      </w:r>
      <w:proofErr w:type="spellStart"/>
      <w:r w:rsidRPr="00E34E87">
        <w:rPr>
          <w:lang w:val="fi-FI"/>
        </w:rPr>
        <w:t>k</w:t>
      </w:r>
      <w:r w:rsidRPr="00E34E87">
        <w:rPr>
          <w:vertAlign w:val="subscript"/>
          <w:lang w:val="fi-FI"/>
        </w:rPr>
        <w:t>l</w:t>
      </w:r>
      <w:proofErr w:type="spellEnd"/>
      <w:r w:rsidRPr="00E34E87">
        <w:rPr>
          <w:lang w:val="fi-FI"/>
        </w:rPr>
        <w:t xml:space="preserve"> –kerroin:</w:t>
      </w:r>
      <w:r w:rsidRPr="00125D27">
        <w:rPr>
          <w:position w:val="-114"/>
        </w:rPr>
        <w:object w:dxaOrig="6900" w:dyaOrig="2400" w14:anchorId="4D8FEAAA">
          <v:shape id="_x0000_i1038" type="#_x0000_t75" style="width:345pt;height:119.7pt" o:ole="">
            <v:imagedata r:id="rId26" o:title=""/>
          </v:shape>
          <o:OLEObject Type="Embed" ProgID="Equation.DSMT4" ShapeID="_x0000_i1038" DrawAspect="Content" ObjectID="_1684305589" r:id="rId39"/>
        </w:object>
      </w:r>
    </w:p>
    <w:p w14:paraId="31E8475A" w14:textId="77777777" w:rsidR="00E34E87" w:rsidRPr="00CF5D1E" w:rsidRDefault="00E34E87" w:rsidP="00E34E87">
      <w:pPr>
        <w:ind w:left="1304"/>
        <w:rPr>
          <w:lang w:val="fi-FI"/>
        </w:rPr>
      </w:pPr>
      <w:r w:rsidRPr="00CF5D1E">
        <w:rPr>
          <w:lang w:val="fi-FI"/>
        </w:rPr>
        <w:t xml:space="preserve">r = </w:t>
      </w:r>
      <w:proofErr w:type="spellStart"/>
      <w:r w:rsidRPr="00CF5D1E">
        <w:rPr>
          <w:lang w:val="fi-FI"/>
        </w:rPr>
        <w:t>r</w:t>
      </w:r>
      <w:r w:rsidRPr="00CF5D1E">
        <w:rPr>
          <w:vertAlign w:val="subscript"/>
          <w:lang w:val="fi-FI"/>
        </w:rPr>
        <w:t>in</w:t>
      </w:r>
      <w:proofErr w:type="spellEnd"/>
      <w:r w:rsidRPr="00CF5D1E">
        <w:rPr>
          <w:lang w:val="fi-FI"/>
        </w:rPr>
        <w:t xml:space="preserve"> + 0,5 x </w:t>
      </w:r>
      <w:proofErr w:type="spellStart"/>
      <w:proofErr w:type="gramStart"/>
      <w:r w:rsidRPr="00CF5D1E">
        <w:rPr>
          <w:lang w:val="fi-FI"/>
        </w:rPr>
        <w:t>h</w:t>
      </w:r>
      <w:r w:rsidRPr="00125D27">
        <w:rPr>
          <w:vertAlign w:val="subscript"/>
          <w:lang w:val="fi-FI"/>
        </w:rPr>
        <w:t>ap</w:t>
      </w:r>
      <w:proofErr w:type="spellEnd"/>
      <w:r w:rsidRPr="00CF5D1E">
        <w:rPr>
          <w:lang w:val="fi-FI"/>
        </w:rPr>
        <w:t xml:space="preserve"> ;</w:t>
      </w:r>
      <w:proofErr w:type="gramEnd"/>
      <w:r w:rsidRPr="00CF5D1E">
        <w:rPr>
          <w:lang w:val="fi-FI"/>
        </w:rPr>
        <w:t xml:space="preserve"> </w:t>
      </w:r>
      <w:proofErr w:type="spellStart"/>
      <w:r w:rsidRPr="00CF5D1E">
        <w:rPr>
          <w:lang w:val="fi-FI"/>
        </w:rPr>
        <w:t>r</w:t>
      </w:r>
      <w:r w:rsidRPr="00CF5D1E">
        <w:rPr>
          <w:vertAlign w:val="subscript"/>
          <w:lang w:val="fi-FI"/>
        </w:rPr>
        <w:t>in</w:t>
      </w:r>
      <w:proofErr w:type="spellEnd"/>
      <w:r w:rsidRPr="00CF5D1E">
        <w:rPr>
          <w:lang w:val="fi-FI"/>
        </w:rPr>
        <w:t xml:space="preserve"> = kaarevuussäde (</w:t>
      </w:r>
      <w:proofErr w:type="spellStart"/>
      <w:r w:rsidRPr="00CF5D1E">
        <w:rPr>
          <w:lang w:val="fi-FI"/>
        </w:rPr>
        <w:t>sisä</w:t>
      </w:r>
      <w:proofErr w:type="spellEnd"/>
      <w:r w:rsidRPr="00CF5D1E">
        <w:rPr>
          <w:lang w:val="fi-FI"/>
        </w:rPr>
        <w:t>)</w:t>
      </w:r>
    </w:p>
    <w:p w14:paraId="370607E9" w14:textId="77777777" w:rsidR="00E34E87" w:rsidRPr="00CF5D1E" w:rsidRDefault="00E34E87" w:rsidP="00E34E87">
      <w:pPr>
        <w:ind w:left="1304"/>
        <w:rPr>
          <w:lang w:val="fi-FI"/>
        </w:rPr>
      </w:pPr>
      <w:r w:rsidRPr="00CF5D1E">
        <w:rPr>
          <w:lang w:val="fi-FI"/>
        </w:rPr>
        <w:t>k</w:t>
      </w:r>
      <w:r w:rsidRPr="00CF5D1E">
        <w:rPr>
          <w:vertAlign w:val="subscript"/>
          <w:lang w:val="fi-FI"/>
        </w:rPr>
        <w:t>1</w:t>
      </w:r>
      <w:r w:rsidRPr="00CF5D1E">
        <w:rPr>
          <w:lang w:val="fi-FI"/>
        </w:rPr>
        <w:t xml:space="preserve"> = 1 + 1,4 x </w:t>
      </w:r>
      <w:proofErr w:type="spellStart"/>
      <w:r w:rsidRPr="00CF5D1E">
        <w:rPr>
          <w:lang w:val="fi-FI"/>
        </w:rPr>
        <w:t>tan</w:t>
      </w:r>
      <w:proofErr w:type="spellEnd"/>
      <w:r w:rsidRPr="00CF5D1E">
        <w:rPr>
          <w:lang w:val="fi-FI"/>
        </w:rPr>
        <w:t xml:space="preserve"> </w:t>
      </w:r>
      <w:r w:rsidRPr="00CF5D1E">
        <w:rPr>
          <w:rFonts w:ascii="Symbol" w:hAnsi="Symbol"/>
        </w:rPr>
        <w:t></w:t>
      </w:r>
      <w:r w:rsidRPr="00CF5D1E">
        <w:rPr>
          <w:lang w:val="fi-FI"/>
        </w:rPr>
        <w:t xml:space="preserve"> + 5,4 x tan</w:t>
      </w:r>
      <w:r w:rsidRPr="00CF5D1E">
        <w:rPr>
          <w:vertAlign w:val="superscript"/>
          <w:lang w:val="fi-FI"/>
        </w:rPr>
        <w:t>2</w:t>
      </w:r>
      <w:r w:rsidRPr="00CF5D1E">
        <w:rPr>
          <w:rFonts w:ascii="Symbol" w:hAnsi="Symbol"/>
        </w:rPr>
        <w:t></w:t>
      </w:r>
      <w:r w:rsidRPr="00CF5D1E">
        <w:rPr>
          <w:lang w:val="fi-FI"/>
        </w:rPr>
        <w:t xml:space="preserve"> </w:t>
      </w:r>
    </w:p>
    <w:p w14:paraId="7D6A42AB" w14:textId="77777777" w:rsidR="00E34E87" w:rsidRPr="00CF5D1E" w:rsidRDefault="00E34E87" w:rsidP="00E34E87">
      <w:pPr>
        <w:ind w:left="1304"/>
        <w:rPr>
          <w:lang w:val="fi-FI"/>
        </w:rPr>
      </w:pPr>
      <w:r w:rsidRPr="00CF5D1E">
        <w:rPr>
          <w:lang w:val="fi-FI"/>
        </w:rPr>
        <w:t>k</w:t>
      </w:r>
      <w:r w:rsidRPr="00CF5D1E">
        <w:rPr>
          <w:vertAlign w:val="subscript"/>
          <w:lang w:val="fi-FI"/>
        </w:rPr>
        <w:t>2</w:t>
      </w:r>
      <w:r w:rsidRPr="00CF5D1E">
        <w:rPr>
          <w:lang w:val="fi-FI"/>
        </w:rPr>
        <w:t xml:space="preserve"> = 0,35 – 8 x </w:t>
      </w:r>
      <w:proofErr w:type="spellStart"/>
      <w:r w:rsidRPr="00CF5D1E">
        <w:rPr>
          <w:lang w:val="fi-FI"/>
        </w:rPr>
        <w:t>tan</w:t>
      </w:r>
      <w:proofErr w:type="spellEnd"/>
      <w:r w:rsidRPr="00CF5D1E">
        <w:rPr>
          <w:lang w:val="fi-FI"/>
        </w:rPr>
        <w:t xml:space="preserve"> </w:t>
      </w:r>
      <w:r w:rsidRPr="00CF5D1E">
        <w:rPr>
          <w:rFonts w:ascii="Symbol" w:hAnsi="Symbol"/>
        </w:rPr>
        <w:t></w:t>
      </w:r>
      <w:r w:rsidRPr="00CF5D1E">
        <w:rPr>
          <w:lang w:val="fi-FI"/>
        </w:rPr>
        <w:t xml:space="preserve"> </w:t>
      </w:r>
    </w:p>
    <w:p w14:paraId="708C8FD5" w14:textId="77777777" w:rsidR="00E34E87" w:rsidRPr="00E34E87" w:rsidRDefault="00E34E87" w:rsidP="00E34E87">
      <w:pPr>
        <w:ind w:left="1304"/>
        <w:rPr>
          <w:lang w:val="fi-FI"/>
        </w:rPr>
      </w:pPr>
      <w:r w:rsidRPr="00E34E87">
        <w:rPr>
          <w:lang w:val="fi-FI"/>
        </w:rPr>
        <w:t>k</w:t>
      </w:r>
      <w:r w:rsidRPr="00E34E87">
        <w:rPr>
          <w:vertAlign w:val="subscript"/>
          <w:lang w:val="fi-FI"/>
        </w:rPr>
        <w:t>3</w:t>
      </w:r>
      <w:r w:rsidRPr="00E34E87">
        <w:rPr>
          <w:lang w:val="fi-FI"/>
        </w:rPr>
        <w:t xml:space="preserve"> = 0,6 + 8,3 x </w:t>
      </w:r>
      <w:proofErr w:type="spellStart"/>
      <w:r w:rsidRPr="00E34E87">
        <w:rPr>
          <w:lang w:val="fi-FI"/>
        </w:rPr>
        <w:t>tan</w:t>
      </w:r>
      <w:proofErr w:type="spellEnd"/>
      <w:r w:rsidRPr="00E34E87">
        <w:rPr>
          <w:lang w:val="fi-FI"/>
        </w:rPr>
        <w:t xml:space="preserve"> </w:t>
      </w:r>
      <w:r w:rsidRPr="00CF5D1E">
        <w:rPr>
          <w:rFonts w:ascii="Symbol" w:hAnsi="Symbol"/>
        </w:rPr>
        <w:t></w:t>
      </w:r>
      <w:r w:rsidRPr="00E34E87">
        <w:rPr>
          <w:lang w:val="fi-FI"/>
        </w:rPr>
        <w:t xml:space="preserve"> - 7,8 x tan</w:t>
      </w:r>
      <w:r w:rsidRPr="00E34E87">
        <w:rPr>
          <w:vertAlign w:val="superscript"/>
          <w:lang w:val="fi-FI"/>
        </w:rPr>
        <w:t>2</w:t>
      </w:r>
      <w:r w:rsidRPr="00CF5D1E">
        <w:rPr>
          <w:rFonts w:ascii="Symbol" w:hAnsi="Symbol"/>
        </w:rPr>
        <w:t></w:t>
      </w:r>
      <w:r w:rsidRPr="00E34E87">
        <w:rPr>
          <w:lang w:val="fi-FI"/>
        </w:rPr>
        <w:t xml:space="preserve"> </w:t>
      </w:r>
    </w:p>
    <w:p w14:paraId="5B76C601" w14:textId="77777777" w:rsidR="00E34E87" w:rsidRDefault="00E34E87" w:rsidP="00E34E87">
      <w:pPr>
        <w:ind w:left="1304"/>
        <w:rPr>
          <w:lang w:val="fi-FI"/>
        </w:rPr>
      </w:pPr>
      <w:r w:rsidRPr="00CF5D1E">
        <w:rPr>
          <w:lang w:val="fi-FI"/>
        </w:rPr>
        <w:t>k</w:t>
      </w:r>
      <w:r w:rsidRPr="00CF5D1E">
        <w:rPr>
          <w:vertAlign w:val="subscript"/>
          <w:lang w:val="fi-FI"/>
        </w:rPr>
        <w:t>4</w:t>
      </w:r>
      <w:r w:rsidRPr="00CF5D1E">
        <w:rPr>
          <w:lang w:val="fi-FI"/>
        </w:rPr>
        <w:t xml:space="preserve"> = 6 x tan</w:t>
      </w:r>
      <w:r w:rsidRPr="00CF5D1E">
        <w:rPr>
          <w:vertAlign w:val="superscript"/>
          <w:lang w:val="fi-FI"/>
        </w:rPr>
        <w:t>2</w:t>
      </w:r>
      <w:r w:rsidRPr="00CF5D1E">
        <w:rPr>
          <w:rFonts w:ascii="Symbol" w:hAnsi="Symbol"/>
        </w:rPr>
        <w:t></w:t>
      </w:r>
      <w:r w:rsidRPr="00CF5D1E">
        <w:rPr>
          <w:lang w:val="fi-FI"/>
        </w:rPr>
        <w:t xml:space="preserve"> </w:t>
      </w:r>
    </w:p>
    <w:p w14:paraId="7696F64B" w14:textId="77777777" w:rsidR="00E34E87" w:rsidRPr="00CF5D1E" w:rsidRDefault="00E34E87" w:rsidP="00E34E87">
      <w:pPr>
        <w:ind w:left="1304"/>
        <w:rPr>
          <w:lang w:val="fi-FI"/>
        </w:rPr>
      </w:pPr>
    </w:p>
    <w:p w14:paraId="18738499" w14:textId="77777777" w:rsidR="00E34E87" w:rsidRPr="00CF5D1E" w:rsidRDefault="00E34E87" w:rsidP="00E34E87">
      <w:pPr>
        <w:spacing w:after="120"/>
        <w:rPr>
          <w:lang w:val="fi-FI"/>
        </w:rPr>
      </w:pPr>
      <w:r w:rsidRPr="00CF5D1E">
        <w:rPr>
          <w:lang w:val="fi-FI"/>
        </w:rPr>
        <w:t>Tässä mitoitustapauksessa kaareva palk</w:t>
      </w:r>
      <w:r>
        <w:rPr>
          <w:lang w:val="fi-FI"/>
        </w:rPr>
        <w:t>ki</w:t>
      </w:r>
    </w:p>
    <w:p w14:paraId="22B2A40C" w14:textId="3CE7A760" w:rsidR="00E34E87" w:rsidRPr="00CF5D1E" w:rsidRDefault="00751063" w:rsidP="00E34E87">
      <w:pPr>
        <w:spacing w:after="120"/>
        <w:ind w:left="1304"/>
      </w:pPr>
      <w:r w:rsidRPr="00751063">
        <w:rPr>
          <w:position w:val="-188"/>
        </w:rPr>
        <w:object w:dxaOrig="8840" w:dyaOrig="3879" w14:anchorId="252A4DE2">
          <v:shape id="_x0000_i1039" type="#_x0000_t75" style="width:441.7pt;height:193.05pt" o:ole="">
            <v:imagedata r:id="rId40" o:title=""/>
          </v:shape>
          <o:OLEObject Type="Embed" ProgID="Equation.DSMT4" ShapeID="_x0000_i1039" DrawAspect="Content" ObjectID="_1684305590" r:id="rId41"/>
        </w:object>
      </w:r>
    </w:p>
    <w:p w14:paraId="3A4C1842" w14:textId="77777777" w:rsidR="00E34E87" w:rsidRPr="00CF5D1E" w:rsidRDefault="00E34E87" w:rsidP="00E34E87">
      <w:proofErr w:type="spellStart"/>
      <w:r w:rsidRPr="00CF5D1E">
        <w:t>Lasketaan</w:t>
      </w:r>
      <w:proofErr w:type="spellEnd"/>
      <w:r w:rsidRPr="00CF5D1E">
        <w:t xml:space="preserve"> </w:t>
      </w:r>
      <w:proofErr w:type="spellStart"/>
      <w:r w:rsidRPr="00CF5D1E">
        <w:t>maksimi</w:t>
      </w:r>
      <w:proofErr w:type="spellEnd"/>
      <w:r w:rsidRPr="00CF5D1E">
        <w:t xml:space="preserve"> </w:t>
      </w:r>
      <w:proofErr w:type="spellStart"/>
      <w:r w:rsidRPr="00CF5D1E">
        <w:t>taivutusjännitys</w:t>
      </w:r>
      <w:proofErr w:type="spellEnd"/>
      <w:r w:rsidRPr="00CF5D1E">
        <w:t xml:space="preserve"> (</w:t>
      </w:r>
      <w:proofErr w:type="spellStart"/>
      <w:r w:rsidRPr="00CF5D1E">
        <w:t>keskellä</w:t>
      </w:r>
      <w:proofErr w:type="spellEnd"/>
      <w:r w:rsidRPr="00CF5D1E">
        <w:t xml:space="preserve">): </w:t>
      </w:r>
    </w:p>
    <w:p w14:paraId="144B62C9" w14:textId="46BCF6F9" w:rsidR="00E34E87" w:rsidRPr="00CF5D1E" w:rsidRDefault="00BC1A00" w:rsidP="00E34E87">
      <w:pPr>
        <w:spacing w:after="120"/>
        <w:ind w:left="1304"/>
      </w:pPr>
      <w:r w:rsidRPr="00CF5D1E">
        <w:rPr>
          <w:position w:val="-54"/>
        </w:rPr>
        <w:object w:dxaOrig="6560" w:dyaOrig="960" w14:anchorId="62FAA493">
          <v:shape id="_x0000_i1040" type="#_x0000_t75" style="width:327.75pt;height:47.7pt" o:ole="">
            <v:imagedata r:id="rId42" o:title=""/>
          </v:shape>
          <o:OLEObject Type="Embed" ProgID="Equation.DSMT4" ShapeID="_x0000_i1040" DrawAspect="Content" ObjectID="_1684305591" r:id="rId43"/>
        </w:object>
      </w:r>
    </w:p>
    <w:p w14:paraId="2B198573" w14:textId="77777777" w:rsidR="00E34E87" w:rsidRPr="00CF5D1E" w:rsidRDefault="00E34E87" w:rsidP="00E34E87">
      <w:pPr>
        <w:rPr>
          <w:lang w:val="fi-FI"/>
        </w:rPr>
      </w:pPr>
      <w:r w:rsidRPr="00CF5D1E">
        <w:rPr>
          <w:lang w:val="fi-FI"/>
        </w:rPr>
        <w:t>Lasketaan k</w:t>
      </w:r>
      <w:r w:rsidRPr="00CF5D1E">
        <w:rPr>
          <w:vertAlign w:val="subscript"/>
          <w:lang w:val="fi-FI"/>
        </w:rPr>
        <w:t>r</w:t>
      </w:r>
      <w:r w:rsidRPr="00CF5D1E">
        <w:rPr>
          <w:lang w:val="fi-FI"/>
        </w:rPr>
        <w:t xml:space="preserve"> –kerroin (RIL 205-1-2017 s.88):</w:t>
      </w:r>
      <w:r w:rsidRPr="00CF5D1E">
        <w:rPr>
          <w:position w:val="-24"/>
        </w:rPr>
        <w:object w:dxaOrig="2000" w:dyaOrig="620" w14:anchorId="44889490">
          <v:shape id="_x0000_i1041" type="#_x0000_t75" style="width:99.85pt;height:31.8pt" o:ole="">
            <v:imagedata r:id="rId32" o:title=""/>
          </v:shape>
          <o:OLEObject Type="Embed" ProgID="Equation.DSMT4" ShapeID="_x0000_i1041" DrawAspect="Content" ObjectID="_1684305592" r:id="rId44"/>
        </w:object>
      </w:r>
    </w:p>
    <w:p w14:paraId="0D214ABF" w14:textId="77777777" w:rsidR="00E34E87" w:rsidRPr="00CF5D1E" w:rsidRDefault="00E34E87" w:rsidP="00E34E87">
      <w:pPr>
        <w:rPr>
          <w:lang w:val="fi-FI"/>
        </w:rPr>
      </w:pPr>
      <w:r w:rsidRPr="00CF5D1E">
        <w:rPr>
          <w:lang w:val="fi-FI"/>
        </w:rPr>
        <w:t>Harjapalkilla k</w:t>
      </w:r>
      <w:r w:rsidRPr="00CF5D1E">
        <w:rPr>
          <w:vertAlign w:val="subscript"/>
          <w:lang w:val="fi-FI"/>
        </w:rPr>
        <w:t>r</w:t>
      </w:r>
      <w:r w:rsidRPr="00CF5D1E">
        <w:rPr>
          <w:lang w:val="fi-FI"/>
        </w:rPr>
        <w:t xml:space="preserve"> = 1,0 ja muilla kaarevilla rakenteilla </w:t>
      </w:r>
    </w:p>
    <w:p w14:paraId="513D3D2E" w14:textId="77777777" w:rsidR="00E34E87" w:rsidRPr="00CF5D1E" w:rsidRDefault="00E34E87" w:rsidP="00AD3DCA">
      <w:pPr>
        <w:ind w:left="720" w:firstLine="720"/>
      </w:pPr>
      <w:r w:rsidRPr="00CF5D1E">
        <w:rPr>
          <w:position w:val="-60"/>
        </w:rPr>
        <w:object w:dxaOrig="4599" w:dyaOrig="1320" w14:anchorId="46B82723">
          <v:shape id="_x0000_i1042" type="#_x0000_t75" style="width:230.15pt;height:66.25pt" o:ole="">
            <v:imagedata r:id="rId34" o:title=""/>
          </v:shape>
          <o:OLEObject Type="Embed" ProgID="Equation.DSMT4" ShapeID="_x0000_i1042" DrawAspect="Content" ObjectID="_1684305593" r:id="rId45"/>
        </w:object>
      </w:r>
    </w:p>
    <w:p w14:paraId="3560E59A" w14:textId="690A7AE6" w:rsidR="00E34E87" w:rsidRDefault="00E34E87" w:rsidP="00E34E87">
      <w:pPr>
        <w:spacing w:before="100" w:beforeAutospacing="1" w:after="60"/>
        <w:rPr>
          <w:b/>
        </w:rPr>
      </w:pPr>
      <w:proofErr w:type="spellStart"/>
      <w:r w:rsidRPr="00CF5D1E">
        <w:rPr>
          <w:b/>
        </w:rPr>
        <w:t>Mitoitusehto</w:t>
      </w:r>
      <w:proofErr w:type="spellEnd"/>
      <w:r w:rsidRPr="00CF5D1E">
        <w:rPr>
          <w:b/>
        </w:rPr>
        <w:t xml:space="preserve">: </w:t>
      </w:r>
      <w:r w:rsidR="00BC1A00" w:rsidRPr="00CF5D1E">
        <w:rPr>
          <w:b/>
          <w:position w:val="-14"/>
        </w:rPr>
        <w:object w:dxaOrig="6700" w:dyaOrig="400" w14:anchorId="21C246DA">
          <v:shape id="_x0000_i1043" type="#_x0000_t75" style="width:334.8pt;height:20.3pt" o:ole="" o:bordertopcolor="this" o:borderleftcolor="this" o:borderbottomcolor="this" o:borderrightcolor="this">
            <v:imagedata r:id="rId46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43" DrawAspect="Content" ObjectID="_1684305594" r:id="rId47"/>
        </w:object>
      </w:r>
    </w:p>
    <w:p w14:paraId="1279DFC0" w14:textId="0028B896" w:rsidR="00AD3DCA" w:rsidRPr="005F5E14" w:rsidRDefault="00AD3DCA" w:rsidP="005808FD">
      <w:pPr>
        <w:pStyle w:val="Heading2"/>
      </w:pPr>
      <w:bookmarkStart w:id="49" w:name="_Toc73692364"/>
      <w:r>
        <w:lastRenderedPageBreak/>
        <w:t>POIKITTAINEN VETOKESTÄVYYS PALKIN KESKELLÄ</w:t>
      </w:r>
      <w:bookmarkEnd w:id="49"/>
    </w:p>
    <w:p w14:paraId="74756C06" w14:textId="77777777" w:rsidR="005808FD" w:rsidRDefault="005808FD" w:rsidP="005808FD">
      <w:pPr>
        <w:spacing w:after="120"/>
        <w:rPr>
          <w:lang w:val="fi-FI"/>
        </w:rPr>
      </w:pPr>
      <w:r>
        <w:rPr>
          <w:lang w:val="fi-FI"/>
        </w:rPr>
        <w:t xml:space="preserve">Tarkastellaan aluksi palkkia tasakorkeana kaarevana palkkina ja sen jälkeen kaarevana harjapalkkina eli </w:t>
      </w:r>
      <w:proofErr w:type="spellStart"/>
      <w:r>
        <w:rPr>
          <w:lang w:val="fi-FI"/>
        </w:rPr>
        <w:t>bumenrangipalkkina</w:t>
      </w:r>
      <w:proofErr w:type="spellEnd"/>
      <w:r>
        <w:rPr>
          <w:lang w:val="fi-FI"/>
        </w:rPr>
        <w:t>.</w:t>
      </w:r>
    </w:p>
    <w:p w14:paraId="216F78E2" w14:textId="77777777" w:rsidR="005808FD" w:rsidRPr="005808FD" w:rsidRDefault="005808FD" w:rsidP="005808FD">
      <w:pPr>
        <w:pStyle w:val="ListParagraph"/>
        <w:keepNext/>
        <w:keepLines/>
        <w:widowControl/>
        <w:numPr>
          <w:ilvl w:val="1"/>
          <w:numId w:val="33"/>
        </w:numPr>
        <w:tabs>
          <w:tab w:val="clear" w:pos="-1296"/>
          <w:tab w:val="clear" w:pos="0"/>
          <w:tab w:val="clear" w:pos="284"/>
          <w:tab w:val="clear" w:pos="5506"/>
          <w:tab w:val="clear" w:pos="6470"/>
          <w:tab w:val="clear" w:pos="7776"/>
          <w:tab w:val="clear" w:pos="9072"/>
        </w:tabs>
        <w:spacing w:before="200" w:after="200"/>
        <w:ind w:hanging="742"/>
        <w:jc w:val="left"/>
        <w:outlineLvl w:val="2"/>
        <w:rPr>
          <w:b/>
          <w:vanish/>
          <w:lang w:eastAsia="en-GB"/>
        </w:rPr>
      </w:pPr>
      <w:bookmarkStart w:id="50" w:name="_Toc73633346"/>
      <w:bookmarkStart w:id="51" w:name="_Toc73634954"/>
      <w:bookmarkStart w:id="52" w:name="_Toc73635366"/>
      <w:bookmarkStart w:id="53" w:name="_Toc73692339"/>
      <w:bookmarkStart w:id="54" w:name="_Toc73692365"/>
      <w:bookmarkEnd w:id="50"/>
      <w:bookmarkEnd w:id="51"/>
      <w:bookmarkEnd w:id="52"/>
      <w:bookmarkEnd w:id="53"/>
      <w:bookmarkEnd w:id="54"/>
    </w:p>
    <w:p w14:paraId="7C14FD61" w14:textId="77777777" w:rsidR="005808FD" w:rsidRPr="005808FD" w:rsidRDefault="005808FD" w:rsidP="005808FD">
      <w:pPr>
        <w:keepNext/>
        <w:keepLines/>
        <w:spacing w:before="200" w:after="200"/>
        <w:outlineLvl w:val="2"/>
        <w:rPr>
          <w:b/>
          <w:vanish/>
        </w:rPr>
      </w:pPr>
    </w:p>
    <w:p w14:paraId="6C6D3B06" w14:textId="614D3F04" w:rsidR="005808FD" w:rsidRDefault="005808FD" w:rsidP="005808FD">
      <w:pPr>
        <w:pStyle w:val="Heading3"/>
        <w:keepLines/>
        <w:numPr>
          <w:ilvl w:val="2"/>
          <w:numId w:val="33"/>
        </w:numPr>
        <w:suppressAutoHyphens w:val="0"/>
        <w:spacing w:before="200" w:after="200" w:line="276" w:lineRule="auto"/>
        <w:ind w:left="742"/>
        <w:rPr>
          <w:color w:val="auto"/>
        </w:rPr>
      </w:pPr>
      <w:bookmarkStart w:id="55" w:name="_Toc73692366"/>
      <w:r>
        <w:rPr>
          <w:color w:val="auto"/>
        </w:rPr>
        <w:t>TASAKORKEA KAAREVA PALKKI</w:t>
      </w:r>
      <w:bookmarkEnd w:id="55"/>
    </w:p>
    <w:p w14:paraId="59E4AFAF" w14:textId="77777777" w:rsidR="00C178C9" w:rsidRPr="00C178C9" w:rsidRDefault="00C178C9" w:rsidP="00C178C9">
      <w:pPr>
        <w:spacing w:after="120"/>
        <w:rPr>
          <w:u w:val="single"/>
        </w:rPr>
      </w:pPr>
      <w:proofErr w:type="spellStart"/>
      <w:r w:rsidRPr="00C178C9">
        <w:t>Lasketaan</w:t>
      </w:r>
      <w:proofErr w:type="spellEnd"/>
      <w:r w:rsidRPr="00C178C9">
        <w:t xml:space="preserve"> </w:t>
      </w:r>
      <w:proofErr w:type="spellStart"/>
      <w:r w:rsidRPr="00C178C9">
        <w:t>taivutusmomentti</w:t>
      </w:r>
      <w:proofErr w:type="spellEnd"/>
      <w:r w:rsidRPr="00C178C9">
        <w:t xml:space="preserve"> </w:t>
      </w:r>
      <w:proofErr w:type="spellStart"/>
      <w:r w:rsidRPr="00C178C9">
        <w:t>palkin</w:t>
      </w:r>
      <w:proofErr w:type="spellEnd"/>
      <w:r w:rsidRPr="00C178C9">
        <w:t xml:space="preserve"> </w:t>
      </w:r>
      <w:proofErr w:type="spellStart"/>
      <w:r w:rsidRPr="00C178C9">
        <w:t>keskellä</w:t>
      </w:r>
      <w:proofErr w:type="spellEnd"/>
      <w:r w:rsidRPr="00C178C9">
        <w:t>,</w:t>
      </w:r>
    </w:p>
    <w:p w14:paraId="3534AFEE" w14:textId="0B7570CD" w:rsidR="00C178C9" w:rsidRPr="00C178C9" w:rsidRDefault="00C178C9" w:rsidP="00C178C9">
      <w:pPr>
        <w:spacing w:after="120"/>
        <w:ind w:left="1304"/>
      </w:pPr>
      <w:r w:rsidRPr="00C178C9">
        <w:t xml:space="preserve"> </w:t>
      </w:r>
      <w:r w:rsidRPr="00C178C9">
        <w:rPr>
          <w:position w:val="-54"/>
        </w:rPr>
        <w:object w:dxaOrig="6320" w:dyaOrig="960" w14:anchorId="5DE59CAD">
          <v:shape id="_x0000_i1044" type="#_x0000_t75" style="width:315.85pt;height:47.7pt" o:ole="">
            <v:imagedata r:id="rId48" o:title=""/>
          </v:shape>
          <o:OLEObject Type="Embed" ProgID="Equation.DSMT4" ShapeID="_x0000_i1044" DrawAspect="Content" ObjectID="_1684305595" r:id="rId49"/>
        </w:object>
      </w:r>
    </w:p>
    <w:p w14:paraId="414E11C1" w14:textId="77777777" w:rsidR="00C178C9" w:rsidRPr="00C178C9" w:rsidRDefault="00C178C9" w:rsidP="00C178C9">
      <w:pPr>
        <w:spacing w:after="120"/>
        <w:rPr>
          <w:lang w:val="fi-FI"/>
        </w:rPr>
      </w:pPr>
      <w:r w:rsidRPr="00C178C9">
        <w:rPr>
          <w:lang w:val="fi-FI"/>
        </w:rPr>
        <w:t xml:space="preserve">Kaarevan alueen tilavuus: </w:t>
      </w:r>
      <w:r w:rsidRPr="00C178C9">
        <w:rPr>
          <w:position w:val="-12"/>
        </w:rPr>
        <w:object w:dxaOrig="1660" w:dyaOrig="380" w14:anchorId="4CB893A8">
          <v:shape id="_x0000_i1045" type="#_x0000_t75" style="width:83.5pt;height:19.45pt" o:ole="">
            <v:imagedata r:id="rId50" o:title=""/>
          </v:shape>
          <o:OLEObject Type="Embed" ProgID="Equation.DSMT4" ShapeID="_x0000_i1045" DrawAspect="Content" ObjectID="_1684305596" r:id="rId51"/>
        </w:object>
      </w:r>
    </w:p>
    <w:p w14:paraId="6B0C0036" w14:textId="77777777" w:rsidR="00C178C9" w:rsidRPr="00C178C9" w:rsidRDefault="00C178C9" w:rsidP="00C178C9">
      <w:pPr>
        <w:spacing w:after="120"/>
        <w:rPr>
          <w:lang w:val="fi-FI"/>
        </w:rPr>
      </w:pPr>
      <w:r w:rsidRPr="00C178C9">
        <w:rPr>
          <w:lang w:val="fi-FI"/>
        </w:rPr>
        <w:t xml:space="preserve">Koko palkin tilavuus: </w:t>
      </w:r>
      <w:r w:rsidRPr="00C178C9">
        <w:rPr>
          <w:position w:val="-12"/>
        </w:rPr>
        <w:object w:dxaOrig="1579" w:dyaOrig="380" w14:anchorId="600562B4">
          <v:shape id="_x0000_i1046" type="#_x0000_t75" style="width:79.5pt;height:19.45pt" o:ole="">
            <v:imagedata r:id="rId52" o:title=""/>
          </v:shape>
          <o:OLEObject Type="Embed" ProgID="Equation.DSMT4" ShapeID="_x0000_i1046" DrawAspect="Content" ObjectID="_1684305597" r:id="rId53"/>
        </w:object>
      </w:r>
    </w:p>
    <w:p w14:paraId="4671156C" w14:textId="77777777" w:rsidR="00C178C9" w:rsidRPr="00C178C9" w:rsidRDefault="00C178C9" w:rsidP="00C178C9">
      <w:pPr>
        <w:spacing w:after="120"/>
      </w:pPr>
      <w:proofErr w:type="spellStart"/>
      <w:r w:rsidRPr="00C178C9">
        <w:t>Lasketaan</w:t>
      </w:r>
      <w:proofErr w:type="spellEnd"/>
      <w:r w:rsidRPr="00C178C9">
        <w:t xml:space="preserve"> </w:t>
      </w:r>
      <w:proofErr w:type="spellStart"/>
      <w:r w:rsidRPr="00C178C9">
        <w:t>mitoittava</w:t>
      </w:r>
      <w:proofErr w:type="spellEnd"/>
      <w:r w:rsidRPr="00C178C9">
        <w:t xml:space="preserve"> </w:t>
      </w:r>
      <w:proofErr w:type="spellStart"/>
      <w:r w:rsidRPr="00C178C9">
        <w:t>tilavuus</w:t>
      </w:r>
      <w:proofErr w:type="spellEnd"/>
      <w:r w:rsidRPr="00C178C9">
        <w:t>:</w:t>
      </w:r>
    </w:p>
    <w:p w14:paraId="7B4FA92C" w14:textId="77777777" w:rsidR="00C178C9" w:rsidRPr="00C178C9" w:rsidRDefault="00C178C9" w:rsidP="00C178C9">
      <w:pPr>
        <w:spacing w:after="120"/>
        <w:ind w:left="1304"/>
      </w:pPr>
      <w:r w:rsidRPr="00C178C9">
        <w:rPr>
          <w:position w:val="-46"/>
        </w:rPr>
        <w:object w:dxaOrig="4120" w:dyaOrig="1040" w14:anchorId="49A888F4">
          <v:shape id="_x0000_i1047" type="#_x0000_t75" style="width:206.7pt;height:53pt" o:ole="">
            <v:imagedata r:id="rId54" o:title=""/>
          </v:shape>
          <o:OLEObject Type="Embed" ProgID="Equation.DSMT4" ShapeID="_x0000_i1047" DrawAspect="Content" ObjectID="_1684305598" r:id="rId55"/>
        </w:object>
      </w:r>
    </w:p>
    <w:p w14:paraId="3A19EE20" w14:textId="77777777" w:rsidR="00C178C9" w:rsidRPr="00C178C9" w:rsidRDefault="00C178C9" w:rsidP="00C178C9">
      <w:proofErr w:type="spellStart"/>
      <w:r w:rsidRPr="00C178C9">
        <w:t>Lasketaan</w:t>
      </w:r>
      <w:proofErr w:type="spellEnd"/>
      <w:r w:rsidRPr="00C178C9">
        <w:t xml:space="preserve"> </w:t>
      </w:r>
      <w:proofErr w:type="spellStart"/>
      <w:proofErr w:type="gramStart"/>
      <w:r w:rsidRPr="00C178C9">
        <w:t>k</w:t>
      </w:r>
      <w:r w:rsidRPr="00C178C9">
        <w:rPr>
          <w:vertAlign w:val="subscript"/>
        </w:rPr>
        <w:t>p</w:t>
      </w:r>
      <w:proofErr w:type="spellEnd"/>
      <w:proofErr w:type="gramEnd"/>
      <w:r w:rsidRPr="00C178C9">
        <w:t xml:space="preserve"> -</w:t>
      </w:r>
      <w:proofErr w:type="spellStart"/>
      <w:r w:rsidRPr="00C178C9">
        <w:t>kerroin</w:t>
      </w:r>
      <w:proofErr w:type="spellEnd"/>
      <w:r w:rsidRPr="00C178C9">
        <w:t>:</w:t>
      </w:r>
    </w:p>
    <w:p w14:paraId="0FD12642" w14:textId="4CA7CAF2" w:rsidR="00C178C9" w:rsidRPr="00C178C9" w:rsidRDefault="00C178C9" w:rsidP="00C178C9">
      <w:pPr>
        <w:ind w:left="1304"/>
      </w:pPr>
      <w:r w:rsidRPr="00C178C9">
        <w:rPr>
          <w:position w:val="-114"/>
        </w:rPr>
        <w:object w:dxaOrig="5160" w:dyaOrig="2400" w14:anchorId="619AD241">
          <v:shape id="_x0000_i1048" type="#_x0000_t75" style="width:258.4pt;height:119.7pt" o:ole="">
            <v:imagedata r:id="rId56" o:title=""/>
          </v:shape>
          <o:OLEObject Type="Embed" ProgID="Equation.DSMT4" ShapeID="_x0000_i1048" DrawAspect="Content" ObjectID="_1684305599" r:id="rId57"/>
        </w:object>
      </w:r>
    </w:p>
    <w:p w14:paraId="5CE767B7" w14:textId="74D8CAD8" w:rsidR="00C178C9" w:rsidRDefault="00C178C9" w:rsidP="00C178C9">
      <w:pPr>
        <w:ind w:left="1304"/>
        <w:rPr>
          <w:lang w:val="fi-FI"/>
        </w:rPr>
      </w:pPr>
      <w:r w:rsidRPr="00CF5D1E">
        <w:rPr>
          <w:lang w:val="fi-FI"/>
        </w:rPr>
        <w:t xml:space="preserve">r = </w:t>
      </w:r>
      <w:proofErr w:type="spellStart"/>
      <w:r w:rsidRPr="00CF5D1E">
        <w:rPr>
          <w:lang w:val="fi-FI"/>
        </w:rPr>
        <w:t>r</w:t>
      </w:r>
      <w:r w:rsidRPr="00CF5D1E">
        <w:rPr>
          <w:vertAlign w:val="subscript"/>
          <w:lang w:val="fi-FI"/>
        </w:rPr>
        <w:t>in</w:t>
      </w:r>
      <w:proofErr w:type="spellEnd"/>
      <w:r w:rsidRPr="00CF5D1E">
        <w:rPr>
          <w:lang w:val="fi-FI"/>
        </w:rPr>
        <w:t xml:space="preserve"> + 0,5 x </w:t>
      </w:r>
      <w:proofErr w:type="spellStart"/>
      <w:proofErr w:type="gramStart"/>
      <w:r w:rsidRPr="00CF5D1E">
        <w:rPr>
          <w:lang w:val="fi-FI"/>
        </w:rPr>
        <w:t>h</w:t>
      </w:r>
      <w:r w:rsidRPr="00125D27">
        <w:rPr>
          <w:vertAlign w:val="subscript"/>
          <w:lang w:val="fi-FI"/>
        </w:rPr>
        <w:t>ap</w:t>
      </w:r>
      <w:proofErr w:type="spellEnd"/>
      <w:r w:rsidRPr="00CF5D1E">
        <w:rPr>
          <w:lang w:val="fi-FI"/>
        </w:rPr>
        <w:t xml:space="preserve"> ;</w:t>
      </w:r>
      <w:proofErr w:type="gramEnd"/>
      <w:r w:rsidRPr="00CF5D1E">
        <w:rPr>
          <w:lang w:val="fi-FI"/>
        </w:rPr>
        <w:t xml:space="preserve"> </w:t>
      </w:r>
      <w:proofErr w:type="spellStart"/>
      <w:r w:rsidRPr="00CF5D1E">
        <w:rPr>
          <w:lang w:val="fi-FI"/>
        </w:rPr>
        <w:t>r</w:t>
      </w:r>
      <w:r w:rsidRPr="00CF5D1E">
        <w:rPr>
          <w:vertAlign w:val="subscript"/>
          <w:lang w:val="fi-FI"/>
        </w:rPr>
        <w:t>in</w:t>
      </w:r>
      <w:proofErr w:type="spellEnd"/>
      <w:r w:rsidRPr="00CF5D1E">
        <w:rPr>
          <w:lang w:val="fi-FI"/>
        </w:rPr>
        <w:t xml:space="preserve"> = kaarevuussäde (</w:t>
      </w:r>
      <w:proofErr w:type="spellStart"/>
      <w:r w:rsidRPr="00CF5D1E">
        <w:rPr>
          <w:lang w:val="fi-FI"/>
        </w:rPr>
        <w:t>sisä</w:t>
      </w:r>
      <w:proofErr w:type="spellEnd"/>
      <w:r w:rsidRPr="00CF5D1E">
        <w:rPr>
          <w:lang w:val="fi-FI"/>
        </w:rPr>
        <w:t>)</w:t>
      </w:r>
    </w:p>
    <w:p w14:paraId="65B56347" w14:textId="6B1D44DB" w:rsidR="00C178C9" w:rsidRPr="00C178C9" w:rsidRDefault="00C178C9" w:rsidP="00C178C9">
      <w:pPr>
        <w:ind w:left="1304"/>
        <w:rPr>
          <w:lang w:val="fi-FI"/>
        </w:rPr>
      </w:pPr>
      <w:r w:rsidRPr="00C178C9">
        <w:rPr>
          <w:lang w:val="fi-FI"/>
        </w:rPr>
        <w:t>k</w:t>
      </w:r>
      <w:r w:rsidRPr="00C178C9">
        <w:rPr>
          <w:vertAlign w:val="subscript"/>
          <w:lang w:val="fi-FI"/>
        </w:rPr>
        <w:t>5</w:t>
      </w:r>
      <w:r w:rsidRPr="00C178C9">
        <w:rPr>
          <w:lang w:val="fi-FI"/>
        </w:rPr>
        <w:t xml:space="preserve"> = 0,2 x </w:t>
      </w:r>
      <w:proofErr w:type="spellStart"/>
      <w:r w:rsidRPr="00C178C9">
        <w:rPr>
          <w:lang w:val="fi-FI"/>
        </w:rPr>
        <w:t>tan</w:t>
      </w:r>
      <w:proofErr w:type="spellEnd"/>
      <w:r w:rsidRPr="00C178C9">
        <w:rPr>
          <w:lang w:val="fi-FI"/>
        </w:rPr>
        <w:t xml:space="preserve"> </w:t>
      </w:r>
      <w:r w:rsidRPr="00C178C9">
        <w:rPr>
          <w:rFonts w:ascii="Symbol" w:hAnsi="Symbol"/>
        </w:rPr>
        <w:t></w:t>
      </w:r>
    </w:p>
    <w:p w14:paraId="7AAE888F" w14:textId="77777777" w:rsidR="00C178C9" w:rsidRPr="00C178C9" w:rsidRDefault="00C178C9" w:rsidP="00C178C9">
      <w:pPr>
        <w:ind w:left="1304"/>
        <w:rPr>
          <w:lang w:val="fi-FI"/>
        </w:rPr>
      </w:pPr>
      <w:r w:rsidRPr="00C178C9">
        <w:rPr>
          <w:lang w:val="fi-FI"/>
        </w:rPr>
        <w:t>k</w:t>
      </w:r>
      <w:r w:rsidRPr="00C178C9">
        <w:rPr>
          <w:vertAlign w:val="subscript"/>
          <w:lang w:val="fi-FI"/>
        </w:rPr>
        <w:t>6</w:t>
      </w:r>
      <w:r w:rsidRPr="00C178C9">
        <w:rPr>
          <w:lang w:val="fi-FI"/>
        </w:rPr>
        <w:t xml:space="preserve"> = 0,25 – 1,5 x </w:t>
      </w:r>
      <w:proofErr w:type="spellStart"/>
      <w:r w:rsidRPr="00C178C9">
        <w:rPr>
          <w:lang w:val="fi-FI"/>
        </w:rPr>
        <w:t>tan</w:t>
      </w:r>
      <w:proofErr w:type="spellEnd"/>
      <w:r w:rsidRPr="00C178C9">
        <w:rPr>
          <w:lang w:val="fi-FI"/>
        </w:rPr>
        <w:t xml:space="preserve"> </w:t>
      </w:r>
      <w:r w:rsidRPr="00C178C9">
        <w:rPr>
          <w:rFonts w:ascii="Symbol" w:hAnsi="Symbol"/>
        </w:rPr>
        <w:t></w:t>
      </w:r>
      <w:r w:rsidRPr="00C178C9">
        <w:rPr>
          <w:lang w:val="fi-FI"/>
        </w:rPr>
        <w:t xml:space="preserve"> + 2,6 x tan² </w:t>
      </w:r>
      <w:r w:rsidRPr="00C178C9">
        <w:rPr>
          <w:rFonts w:ascii="Symbol" w:hAnsi="Symbol"/>
        </w:rPr>
        <w:t></w:t>
      </w:r>
    </w:p>
    <w:p w14:paraId="14B9DA20" w14:textId="3112BA49" w:rsidR="00C178C9" w:rsidRPr="00A964FE" w:rsidRDefault="00C178C9" w:rsidP="00C178C9">
      <w:pPr>
        <w:ind w:left="1304"/>
        <w:rPr>
          <w:rFonts w:ascii="Symbol" w:hAnsi="Symbol"/>
          <w:lang w:val="fi-FI"/>
        </w:rPr>
      </w:pPr>
      <w:r w:rsidRPr="00C178C9">
        <w:rPr>
          <w:lang w:val="fi-FI"/>
        </w:rPr>
        <w:t>k</w:t>
      </w:r>
      <w:r w:rsidRPr="00C178C9">
        <w:rPr>
          <w:vertAlign w:val="subscript"/>
          <w:lang w:val="fi-FI"/>
        </w:rPr>
        <w:t>7</w:t>
      </w:r>
      <w:r w:rsidRPr="00C178C9">
        <w:rPr>
          <w:lang w:val="fi-FI"/>
        </w:rPr>
        <w:t xml:space="preserve"> = 2,1 x </w:t>
      </w:r>
      <w:proofErr w:type="spellStart"/>
      <w:r w:rsidRPr="00C178C9">
        <w:rPr>
          <w:lang w:val="fi-FI"/>
        </w:rPr>
        <w:t>tan</w:t>
      </w:r>
      <w:proofErr w:type="spellEnd"/>
      <w:r w:rsidRPr="00C178C9">
        <w:rPr>
          <w:lang w:val="fi-FI"/>
        </w:rPr>
        <w:t xml:space="preserve"> </w:t>
      </w:r>
      <w:r w:rsidRPr="00C178C9">
        <w:rPr>
          <w:rFonts w:ascii="Symbol" w:hAnsi="Symbol"/>
        </w:rPr>
        <w:t></w:t>
      </w:r>
      <w:r w:rsidRPr="00C178C9">
        <w:rPr>
          <w:lang w:val="fi-FI"/>
        </w:rPr>
        <w:t xml:space="preserve"> – 4 x tan² </w:t>
      </w:r>
      <w:r w:rsidRPr="00C178C9">
        <w:rPr>
          <w:rFonts w:ascii="Symbol" w:hAnsi="Symbol"/>
        </w:rPr>
        <w:t></w:t>
      </w:r>
    </w:p>
    <w:p w14:paraId="36814DAC" w14:textId="77777777" w:rsidR="00C178C9" w:rsidRPr="00C178C9" w:rsidRDefault="00C178C9" w:rsidP="00C178C9">
      <w:pPr>
        <w:ind w:left="1304"/>
        <w:rPr>
          <w:lang w:val="fi-FI"/>
        </w:rPr>
      </w:pPr>
    </w:p>
    <w:p w14:paraId="058EF25E" w14:textId="07BB4EF3" w:rsidR="00C178C9" w:rsidRDefault="00C178C9" w:rsidP="00C178C9">
      <w:pPr>
        <w:spacing w:after="120"/>
        <w:ind w:left="1304"/>
        <w:rPr>
          <w:lang w:val="fi-FI"/>
        </w:rPr>
      </w:pPr>
      <w:r w:rsidRPr="00C178C9">
        <w:rPr>
          <w:lang w:val="fi-FI"/>
        </w:rPr>
        <w:t xml:space="preserve">eli kaarevalla palkilla </w:t>
      </w:r>
    </w:p>
    <w:p w14:paraId="38F1C0FC" w14:textId="45640BF5" w:rsidR="00C178C9" w:rsidRPr="00C178C9" w:rsidRDefault="00C178C9" w:rsidP="00C178C9">
      <w:pPr>
        <w:ind w:left="1304"/>
        <w:rPr>
          <w:lang w:val="fi-FI"/>
        </w:rPr>
      </w:pPr>
      <w:r w:rsidRPr="00C178C9">
        <w:rPr>
          <w:position w:val="-92"/>
        </w:rPr>
        <w:object w:dxaOrig="5360" w:dyaOrig="1540" w14:anchorId="0B80EABF">
          <v:shape id="_x0000_i1049" type="#_x0000_t75" style="width:268.1pt;height:76.4pt" o:ole="">
            <v:imagedata r:id="rId58" o:title=""/>
          </v:shape>
          <o:OLEObject Type="Embed" ProgID="Equation.DSMT4" ShapeID="_x0000_i1049" DrawAspect="Content" ObjectID="_1684305600" r:id="rId59"/>
        </w:object>
      </w:r>
    </w:p>
    <w:p w14:paraId="30A441C2" w14:textId="77777777" w:rsidR="00C178C9" w:rsidRDefault="00C178C9">
      <w:r>
        <w:br w:type="page"/>
      </w:r>
    </w:p>
    <w:p w14:paraId="2D8568B4" w14:textId="62A009C9" w:rsidR="00C178C9" w:rsidRPr="00C178C9" w:rsidRDefault="00C178C9" w:rsidP="00C178C9">
      <w:pPr>
        <w:spacing w:after="120"/>
      </w:pPr>
      <w:proofErr w:type="spellStart"/>
      <w:r w:rsidRPr="00C178C9">
        <w:lastRenderedPageBreak/>
        <w:t>Lasketaan</w:t>
      </w:r>
      <w:proofErr w:type="spellEnd"/>
      <w:r w:rsidRPr="00C178C9">
        <w:t xml:space="preserve"> </w:t>
      </w:r>
      <w:proofErr w:type="spellStart"/>
      <w:r w:rsidRPr="00C178C9">
        <w:t>poikittainen</w:t>
      </w:r>
      <w:proofErr w:type="spellEnd"/>
      <w:r w:rsidRPr="00C178C9">
        <w:t xml:space="preserve"> </w:t>
      </w:r>
      <w:proofErr w:type="spellStart"/>
      <w:r w:rsidRPr="00C178C9">
        <w:t>vetojännitys</w:t>
      </w:r>
      <w:proofErr w:type="spellEnd"/>
      <w:r w:rsidRPr="00C178C9">
        <w:t xml:space="preserve">: </w:t>
      </w:r>
    </w:p>
    <w:p w14:paraId="720E7D1B" w14:textId="0101A7B1" w:rsidR="00C178C9" w:rsidRPr="00C178C9" w:rsidRDefault="00C178C9" w:rsidP="00C178C9">
      <w:pPr>
        <w:ind w:left="1304"/>
      </w:pPr>
      <w:r w:rsidRPr="00C178C9">
        <w:rPr>
          <w:position w:val="-90"/>
        </w:rPr>
        <w:object w:dxaOrig="5640" w:dyaOrig="1920" w14:anchorId="6BBA60C6">
          <v:shape id="_x0000_i1050" type="#_x0000_t75" style="width:280.95pt;height:96.3pt" o:ole="">
            <v:imagedata r:id="rId60" o:title=""/>
          </v:shape>
          <o:OLEObject Type="Embed" ProgID="Equation.DSMT4" ShapeID="_x0000_i1050" DrawAspect="Content" ObjectID="_1684305601" r:id="rId61"/>
        </w:object>
      </w:r>
    </w:p>
    <w:p w14:paraId="5A1AF1D0" w14:textId="77777777" w:rsidR="00C178C9" w:rsidRDefault="00C178C9" w:rsidP="00C178C9">
      <w:pPr>
        <w:rPr>
          <w:lang w:val="fi-FI"/>
        </w:rPr>
      </w:pPr>
    </w:p>
    <w:p w14:paraId="30E26C18" w14:textId="376B236A" w:rsidR="00C178C9" w:rsidRPr="00C178C9" w:rsidRDefault="00C178C9" w:rsidP="00C178C9">
      <w:pPr>
        <w:spacing w:after="120"/>
        <w:rPr>
          <w:lang w:val="fi-FI"/>
        </w:rPr>
      </w:pPr>
      <w:r w:rsidRPr="00C178C9">
        <w:rPr>
          <w:lang w:val="fi-FI"/>
        </w:rPr>
        <w:t>Lasketaan tilavuu</w:t>
      </w:r>
      <w:r>
        <w:rPr>
          <w:lang w:val="fi-FI"/>
        </w:rPr>
        <w:t>skerroin (liimapuu ja Kerto-S):</w:t>
      </w:r>
    </w:p>
    <w:p w14:paraId="7959B526" w14:textId="77777777" w:rsidR="00C178C9" w:rsidRPr="00C178C9" w:rsidRDefault="00C178C9" w:rsidP="00C178C9">
      <w:pPr>
        <w:spacing w:after="120"/>
        <w:ind w:left="1304"/>
      </w:pPr>
      <w:r w:rsidRPr="00C178C9">
        <w:rPr>
          <w:position w:val="-72"/>
        </w:rPr>
        <w:object w:dxaOrig="4320" w:dyaOrig="1560" w14:anchorId="681F7F64">
          <v:shape id="_x0000_i1051" type="#_x0000_t75" style="width:3in;height:77.75pt" o:ole="">
            <v:imagedata r:id="rId62" o:title=""/>
          </v:shape>
          <o:OLEObject Type="Embed" ProgID="Equation.DSMT4" ShapeID="_x0000_i1051" DrawAspect="Content" ObjectID="_1684305602" r:id="rId63"/>
        </w:object>
      </w:r>
    </w:p>
    <w:p w14:paraId="430394AE" w14:textId="0156C70C" w:rsidR="00C178C9" w:rsidRPr="00C178C9" w:rsidRDefault="00C178C9" w:rsidP="00C178C9">
      <w:pPr>
        <w:spacing w:after="120"/>
      </w:pPr>
      <w:proofErr w:type="spellStart"/>
      <w:r w:rsidRPr="00C178C9">
        <w:t>La</w:t>
      </w:r>
      <w:r>
        <w:t>sketaan</w:t>
      </w:r>
      <w:proofErr w:type="spellEnd"/>
      <w:r>
        <w:t xml:space="preserve"> </w:t>
      </w:r>
      <w:proofErr w:type="spellStart"/>
      <w:r>
        <w:t>jännitysjakauma</w:t>
      </w:r>
      <w:proofErr w:type="spellEnd"/>
      <w:r>
        <w:t xml:space="preserve"> </w:t>
      </w:r>
      <w:proofErr w:type="spellStart"/>
      <w:r>
        <w:t>kerroin</w:t>
      </w:r>
      <w:proofErr w:type="spellEnd"/>
      <w:r>
        <w:t>:</w:t>
      </w:r>
    </w:p>
    <w:p w14:paraId="7B6BADFA" w14:textId="77777777" w:rsidR="00C178C9" w:rsidRPr="00C178C9" w:rsidRDefault="00C178C9" w:rsidP="00C178C9">
      <w:pPr>
        <w:ind w:left="1304"/>
      </w:pPr>
      <w:r w:rsidRPr="00C178C9">
        <w:rPr>
          <w:position w:val="-30"/>
        </w:rPr>
        <w:object w:dxaOrig="4880" w:dyaOrig="720" w14:anchorId="1B671C16">
          <v:shape id="_x0000_i1052" type="#_x0000_t75" style="width:243.85pt;height:36.2pt" o:ole="">
            <v:imagedata r:id="rId64" o:title=""/>
          </v:shape>
          <o:OLEObject Type="Embed" ProgID="Equation.DSMT4" ShapeID="_x0000_i1052" DrawAspect="Content" ObjectID="_1684305603" r:id="rId65"/>
        </w:object>
      </w:r>
    </w:p>
    <w:p w14:paraId="6CFE4229" w14:textId="77777777" w:rsidR="00C178C9" w:rsidRPr="00C178C9" w:rsidRDefault="00C178C9" w:rsidP="00C178C9">
      <w:pPr>
        <w:ind w:left="1304"/>
        <w:rPr>
          <w:lang w:val="fi-FI"/>
        </w:rPr>
      </w:pPr>
      <w:r w:rsidRPr="00C178C9">
        <w:rPr>
          <w:lang w:val="fi-FI"/>
        </w:rPr>
        <w:t xml:space="preserve">eli kaarevalla palkilla </w:t>
      </w:r>
      <w:proofErr w:type="spellStart"/>
      <w:r w:rsidRPr="00C178C9">
        <w:rPr>
          <w:lang w:val="fi-FI"/>
        </w:rPr>
        <w:t>k</w:t>
      </w:r>
      <w:r w:rsidRPr="00C178C9">
        <w:rPr>
          <w:vertAlign w:val="subscript"/>
          <w:lang w:val="fi-FI"/>
        </w:rPr>
        <w:t>dis</w:t>
      </w:r>
      <w:proofErr w:type="spellEnd"/>
      <w:r w:rsidRPr="00C178C9">
        <w:rPr>
          <w:lang w:val="fi-FI"/>
        </w:rPr>
        <w:t xml:space="preserve"> = 1,4</w:t>
      </w:r>
    </w:p>
    <w:p w14:paraId="08E61CFC" w14:textId="77777777" w:rsidR="00C178C9" w:rsidRDefault="00C178C9" w:rsidP="00C178C9">
      <w:pPr>
        <w:spacing w:before="100" w:beforeAutospacing="1" w:after="120"/>
        <w:rPr>
          <w:lang w:val="fi-FI"/>
        </w:rPr>
      </w:pPr>
      <w:r w:rsidRPr="00C178C9">
        <w:rPr>
          <w:b/>
          <w:lang w:val="fi-FI"/>
        </w:rPr>
        <w:t>Mitoitusehto:</w:t>
      </w:r>
      <w:r w:rsidRPr="00C178C9">
        <w:rPr>
          <w:lang w:val="fi-FI"/>
        </w:rPr>
        <w:t xml:space="preserve"> </w:t>
      </w:r>
    </w:p>
    <w:p w14:paraId="713CFFED" w14:textId="40C962F5" w:rsidR="00C178C9" w:rsidRPr="00C178C9" w:rsidRDefault="00C178C9" w:rsidP="00C178C9">
      <w:pPr>
        <w:spacing w:before="100" w:beforeAutospacing="1"/>
        <w:rPr>
          <w:bdr w:val="single" w:sz="4" w:space="0" w:color="auto"/>
          <w:lang w:val="fi-FI"/>
        </w:rPr>
      </w:pPr>
      <w:r w:rsidRPr="00C178C9">
        <w:rPr>
          <w:position w:val="-14"/>
          <w:bdr w:val="single" w:sz="4" w:space="0" w:color="auto"/>
        </w:rPr>
        <w:object w:dxaOrig="8800" w:dyaOrig="400" w14:anchorId="5DAD3C07">
          <v:shape id="_x0000_i1053" type="#_x0000_t75" style="width:439.95pt;height:20.3pt" o:ole="" o:bordertopcolor="this" o:borderleftcolor="this" o:borderbottomcolor="this" o:borderrightcolor="this">
            <v:imagedata r:id="rId66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53" DrawAspect="Content" ObjectID="_1684305604" r:id="rId67"/>
        </w:object>
      </w:r>
    </w:p>
    <w:p w14:paraId="6B775A69" w14:textId="42E9B376" w:rsidR="005808FD" w:rsidRDefault="005808FD" w:rsidP="005808FD">
      <w:pPr>
        <w:rPr>
          <w:lang w:val="fi-FI"/>
        </w:rPr>
      </w:pPr>
    </w:p>
    <w:p w14:paraId="14F9C5CE" w14:textId="4F6CECB5" w:rsidR="00C178C9" w:rsidRPr="00A05FED" w:rsidRDefault="00C178C9" w:rsidP="00C178C9">
      <w:pPr>
        <w:pStyle w:val="Heading3"/>
        <w:keepLines/>
        <w:numPr>
          <w:ilvl w:val="2"/>
          <w:numId w:val="33"/>
        </w:numPr>
        <w:suppressAutoHyphens w:val="0"/>
        <w:spacing w:before="200" w:after="200" w:line="276" w:lineRule="auto"/>
        <w:ind w:left="742"/>
        <w:rPr>
          <w:color w:val="auto"/>
          <w:szCs w:val="24"/>
        </w:rPr>
      </w:pPr>
      <w:bookmarkStart w:id="56" w:name="_Toc73692367"/>
      <w:r>
        <w:rPr>
          <w:color w:val="auto"/>
        </w:rPr>
        <w:t>KAAREVA HARJAPALKKI ELI BUMERANGIPALKKI</w:t>
      </w:r>
      <w:bookmarkEnd w:id="56"/>
    </w:p>
    <w:p w14:paraId="1E7B39DE" w14:textId="77777777" w:rsidR="00C178C9" w:rsidRPr="00C178C9" w:rsidRDefault="00C178C9" w:rsidP="00C178C9">
      <w:pPr>
        <w:spacing w:after="120"/>
        <w:rPr>
          <w:u w:val="single"/>
        </w:rPr>
      </w:pPr>
      <w:proofErr w:type="spellStart"/>
      <w:r w:rsidRPr="00C178C9">
        <w:t>Lasketaan</w:t>
      </w:r>
      <w:proofErr w:type="spellEnd"/>
      <w:r w:rsidRPr="00C178C9">
        <w:t xml:space="preserve"> </w:t>
      </w:r>
      <w:proofErr w:type="spellStart"/>
      <w:r w:rsidRPr="00C178C9">
        <w:t>taivutusmomentti</w:t>
      </w:r>
      <w:proofErr w:type="spellEnd"/>
      <w:r w:rsidRPr="00C178C9">
        <w:t xml:space="preserve"> </w:t>
      </w:r>
      <w:proofErr w:type="spellStart"/>
      <w:r w:rsidRPr="00C178C9">
        <w:t>palkin</w:t>
      </w:r>
      <w:proofErr w:type="spellEnd"/>
      <w:r w:rsidRPr="00C178C9">
        <w:t xml:space="preserve"> </w:t>
      </w:r>
      <w:proofErr w:type="spellStart"/>
      <w:r w:rsidRPr="00C178C9">
        <w:t>keskellä</w:t>
      </w:r>
      <w:proofErr w:type="spellEnd"/>
      <w:r w:rsidRPr="00C178C9">
        <w:t>,</w:t>
      </w:r>
    </w:p>
    <w:p w14:paraId="7867C792" w14:textId="7C785CDD" w:rsidR="00C178C9" w:rsidRPr="00C178C9" w:rsidRDefault="00C178C9" w:rsidP="00C178C9">
      <w:pPr>
        <w:spacing w:after="120"/>
        <w:ind w:left="1304"/>
      </w:pPr>
      <w:r w:rsidRPr="00C178C9">
        <w:t xml:space="preserve"> </w:t>
      </w:r>
      <w:r w:rsidRPr="00C178C9">
        <w:rPr>
          <w:position w:val="-54"/>
        </w:rPr>
        <w:object w:dxaOrig="6560" w:dyaOrig="960" w14:anchorId="2E935080">
          <v:shape id="_x0000_i1054" type="#_x0000_t75" style="width:327.75pt;height:47.7pt" o:ole="">
            <v:imagedata r:id="rId68" o:title=""/>
          </v:shape>
          <o:OLEObject Type="Embed" ProgID="Equation.DSMT4" ShapeID="_x0000_i1054" DrawAspect="Content" ObjectID="_1684305605" r:id="rId69"/>
        </w:object>
      </w:r>
    </w:p>
    <w:p w14:paraId="406028A5" w14:textId="4276CD43" w:rsidR="00C178C9" w:rsidRPr="00C178C9" w:rsidRDefault="00C178C9" w:rsidP="00C178C9">
      <w:pPr>
        <w:spacing w:after="120"/>
        <w:rPr>
          <w:lang w:val="fi-FI"/>
        </w:rPr>
      </w:pPr>
      <w:r w:rsidRPr="00C178C9">
        <w:rPr>
          <w:lang w:val="fi-FI"/>
        </w:rPr>
        <w:t xml:space="preserve">Kaarevan alueen tilavuus: </w:t>
      </w:r>
      <w:r w:rsidR="00AC46D5" w:rsidRPr="00C178C9">
        <w:rPr>
          <w:position w:val="-12"/>
        </w:rPr>
        <w:object w:dxaOrig="1719" w:dyaOrig="380" w14:anchorId="6483F92B">
          <v:shape id="_x0000_i1055" type="#_x0000_t75" style="width:86.6pt;height:19.45pt" o:ole="">
            <v:imagedata r:id="rId70" o:title=""/>
          </v:shape>
          <o:OLEObject Type="Embed" ProgID="Equation.DSMT4" ShapeID="_x0000_i1055" DrawAspect="Content" ObjectID="_1684305606" r:id="rId71"/>
        </w:object>
      </w:r>
    </w:p>
    <w:p w14:paraId="44041E7A" w14:textId="7AFEF606" w:rsidR="00C178C9" w:rsidRPr="00C178C9" w:rsidRDefault="00C178C9" w:rsidP="00C178C9">
      <w:pPr>
        <w:spacing w:after="120"/>
        <w:rPr>
          <w:lang w:val="fi-FI"/>
        </w:rPr>
      </w:pPr>
      <w:r w:rsidRPr="00C178C9">
        <w:rPr>
          <w:lang w:val="fi-FI"/>
        </w:rPr>
        <w:t xml:space="preserve">Koko palkin tilavuus: </w:t>
      </w:r>
      <w:r w:rsidR="00AC46D5" w:rsidRPr="00C178C9">
        <w:rPr>
          <w:position w:val="-12"/>
        </w:rPr>
        <w:object w:dxaOrig="1579" w:dyaOrig="380" w14:anchorId="35FAC914">
          <v:shape id="_x0000_i1056" type="#_x0000_t75" style="width:79.5pt;height:19.45pt" o:ole="">
            <v:imagedata r:id="rId72" o:title=""/>
          </v:shape>
          <o:OLEObject Type="Embed" ProgID="Equation.DSMT4" ShapeID="_x0000_i1056" DrawAspect="Content" ObjectID="_1684305607" r:id="rId73"/>
        </w:object>
      </w:r>
    </w:p>
    <w:p w14:paraId="6D1214AC" w14:textId="77777777" w:rsidR="00C178C9" w:rsidRPr="00C178C9" w:rsidRDefault="00C178C9" w:rsidP="00C178C9">
      <w:pPr>
        <w:spacing w:after="120"/>
      </w:pPr>
      <w:proofErr w:type="spellStart"/>
      <w:r w:rsidRPr="00C178C9">
        <w:t>Lasketaan</w:t>
      </w:r>
      <w:proofErr w:type="spellEnd"/>
      <w:r w:rsidRPr="00C178C9">
        <w:t xml:space="preserve"> </w:t>
      </w:r>
      <w:proofErr w:type="spellStart"/>
      <w:r w:rsidRPr="00C178C9">
        <w:t>mitoittava</w:t>
      </w:r>
      <w:proofErr w:type="spellEnd"/>
      <w:r w:rsidRPr="00C178C9">
        <w:t xml:space="preserve"> </w:t>
      </w:r>
      <w:proofErr w:type="spellStart"/>
      <w:r w:rsidRPr="00C178C9">
        <w:t>tilavuus</w:t>
      </w:r>
      <w:proofErr w:type="spellEnd"/>
      <w:r w:rsidRPr="00C178C9">
        <w:t>:</w:t>
      </w:r>
    </w:p>
    <w:p w14:paraId="69AFE8F7" w14:textId="453A5FC6" w:rsidR="00C178C9" w:rsidRPr="00C178C9" w:rsidRDefault="00AC46D5" w:rsidP="00C178C9">
      <w:pPr>
        <w:spacing w:after="120"/>
        <w:ind w:left="1304"/>
      </w:pPr>
      <w:r w:rsidRPr="00C178C9">
        <w:rPr>
          <w:position w:val="-46"/>
        </w:rPr>
        <w:object w:dxaOrig="4080" w:dyaOrig="1040" w14:anchorId="7100D1AA">
          <v:shape id="_x0000_i1057" type="#_x0000_t75" style="width:204.5pt;height:53pt" o:ole="">
            <v:imagedata r:id="rId74" o:title=""/>
          </v:shape>
          <o:OLEObject Type="Embed" ProgID="Equation.DSMT4" ShapeID="_x0000_i1057" DrawAspect="Content" ObjectID="_1684305608" r:id="rId75"/>
        </w:object>
      </w:r>
    </w:p>
    <w:p w14:paraId="6B7D10AE" w14:textId="77777777" w:rsidR="00AC46D5" w:rsidRDefault="00AC46D5" w:rsidP="00C178C9"/>
    <w:p w14:paraId="0B0EF939" w14:textId="77777777" w:rsidR="00AC46D5" w:rsidRDefault="00AC46D5" w:rsidP="00C178C9"/>
    <w:p w14:paraId="48BDA37C" w14:textId="77777777" w:rsidR="00AC46D5" w:rsidRDefault="00AC46D5" w:rsidP="00C178C9"/>
    <w:p w14:paraId="1C894DE2" w14:textId="01EBA8F6" w:rsidR="00C178C9" w:rsidRPr="00C178C9" w:rsidRDefault="00C178C9" w:rsidP="00AC46D5">
      <w:pPr>
        <w:spacing w:after="120"/>
      </w:pPr>
      <w:proofErr w:type="spellStart"/>
      <w:r w:rsidRPr="00C178C9">
        <w:lastRenderedPageBreak/>
        <w:t>Lasketaan</w:t>
      </w:r>
      <w:proofErr w:type="spellEnd"/>
      <w:r w:rsidRPr="00C178C9">
        <w:t xml:space="preserve"> </w:t>
      </w:r>
      <w:proofErr w:type="spellStart"/>
      <w:proofErr w:type="gramStart"/>
      <w:r w:rsidRPr="00C178C9">
        <w:t>k</w:t>
      </w:r>
      <w:r w:rsidRPr="00C178C9">
        <w:rPr>
          <w:vertAlign w:val="subscript"/>
        </w:rPr>
        <w:t>p</w:t>
      </w:r>
      <w:proofErr w:type="spellEnd"/>
      <w:proofErr w:type="gramEnd"/>
      <w:r w:rsidRPr="00C178C9">
        <w:t xml:space="preserve"> -</w:t>
      </w:r>
      <w:proofErr w:type="spellStart"/>
      <w:r w:rsidRPr="00C178C9">
        <w:t>kerroin</w:t>
      </w:r>
      <w:proofErr w:type="spellEnd"/>
      <w:r w:rsidRPr="00C178C9">
        <w:t>:</w:t>
      </w:r>
    </w:p>
    <w:p w14:paraId="5A7D9E22" w14:textId="77777777" w:rsidR="00C178C9" w:rsidRPr="00C178C9" w:rsidRDefault="00C178C9" w:rsidP="00C178C9">
      <w:pPr>
        <w:ind w:left="1304"/>
      </w:pPr>
      <w:r w:rsidRPr="00C178C9">
        <w:rPr>
          <w:position w:val="-114"/>
        </w:rPr>
        <w:object w:dxaOrig="5160" w:dyaOrig="2400" w14:anchorId="477858F3">
          <v:shape id="_x0000_i1058" type="#_x0000_t75" style="width:258.4pt;height:119.7pt" o:ole="">
            <v:imagedata r:id="rId56" o:title=""/>
          </v:shape>
          <o:OLEObject Type="Embed" ProgID="Equation.DSMT4" ShapeID="_x0000_i1058" DrawAspect="Content" ObjectID="_1684305609" r:id="rId76"/>
        </w:object>
      </w:r>
    </w:p>
    <w:p w14:paraId="20285FB0" w14:textId="77777777" w:rsidR="00C178C9" w:rsidRDefault="00C178C9" w:rsidP="00C178C9">
      <w:pPr>
        <w:ind w:left="1304"/>
        <w:rPr>
          <w:lang w:val="fi-FI"/>
        </w:rPr>
      </w:pPr>
      <w:r w:rsidRPr="00CF5D1E">
        <w:rPr>
          <w:lang w:val="fi-FI"/>
        </w:rPr>
        <w:t xml:space="preserve">r = </w:t>
      </w:r>
      <w:proofErr w:type="spellStart"/>
      <w:r w:rsidRPr="00CF5D1E">
        <w:rPr>
          <w:lang w:val="fi-FI"/>
        </w:rPr>
        <w:t>r</w:t>
      </w:r>
      <w:r w:rsidRPr="00CF5D1E">
        <w:rPr>
          <w:vertAlign w:val="subscript"/>
          <w:lang w:val="fi-FI"/>
        </w:rPr>
        <w:t>in</w:t>
      </w:r>
      <w:proofErr w:type="spellEnd"/>
      <w:r w:rsidRPr="00CF5D1E">
        <w:rPr>
          <w:lang w:val="fi-FI"/>
        </w:rPr>
        <w:t xml:space="preserve"> + 0,5 x </w:t>
      </w:r>
      <w:proofErr w:type="spellStart"/>
      <w:proofErr w:type="gramStart"/>
      <w:r w:rsidRPr="00CF5D1E">
        <w:rPr>
          <w:lang w:val="fi-FI"/>
        </w:rPr>
        <w:t>h</w:t>
      </w:r>
      <w:r w:rsidRPr="00125D27">
        <w:rPr>
          <w:vertAlign w:val="subscript"/>
          <w:lang w:val="fi-FI"/>
        </w:rPr>
        <w:t>ap</w:t>
      </w:r>
      <w:proofErr w:type="spellEnd"/>
      <w:r w:rsidRPr="00CF5D1E">
        <w:rPr>
          <w:lang w:val="fi-FI"/>
        </w:rPr>
        <w:t xml:space="preserve"> ;</w:t>
      </w:r>
      <w:proofErr w:type="gramEnd"/>
      <w:r w:rsidRPr="00CF5D1E">
        <w:rPr>
          <w:lang w:val="fi-FI"/>
        </w:rPr>
        <w:t xml:space="preserve"> </w:t>
      </w:r>
      <w:proofErr w:type="spellStart"/>
      <w:r w:rsidRPr="00CF5D1E">
        <w:rPr>
          <w:lang w:val="fi-FI"/>
        </w:rPr>
        <w:t>r</w:t>
      </w:r>
      <w:r w:rsidRPr="00CF5D1E">
        <w:rPr>
          <w:vertAlign w:val="subscript"/>
          <w:lang w:val="fi-FI"/>
        </w:rPr>
        <w:t>in</w:t>
      </w:r>
      <w:proofErr w:type="spellEnd"/>
      <w:r w:rsidRPr="00CF5D1E">
        <w:rPr>
          <w:lang w:val="fi-FI"/>
        </w:rPr>
        <w:t xml:space="preserve"> = kaarevuussäde (</w:t>
      </w:r>
      <w:proofErr w:type="spellStart"/>
      <w:r w:rsidRPr="00CF5D1E">
        <w:rPr>
          <w:lang w:val="fi-FI"/>
        </w:rPr>
        <w:t>sisä</w:t>
      </w:r>
      <w:proofErr w:type="spellEnd"/>
      <w:r w:rsidRPr="00CF5D1E">
        <w:rPr>
          <w:lang w:val="fi-FI"/>
        </w:rPr>
        <w:t>)</w:t>
      </w:r>
    </w:p>
    <w:p w14:paraId="47EB948A" w14:textId="77777777" w:rsidR="00C178C9" w:rsidRPr="00C178C9" w:rsidRDefault="00C178C9" w:rsidP="00C178C9">
      <w:pPr>
        <w:ind w:left="1304"/>
        <w:rPr>
          <w:lang w:val="fi-FI"/>
        </w:rPr>
      </w:pPr>
      <w:r w:rsidRPr="00C178C9">
        <w:rPr>
          <w:lang w:val="fi-FI"/>
        </w:rPr>
        <w:t>k</w:t>
      </w:r>
      <w:r w:rsidRPr="00C178C9">
        <w:rPr>
          <w:vertAlign w:val="subscript"/>
          <w:lang w:val="fi-FI"/>
        </w:rPr>
        <w:t>5</w:t>
      </w:r>
      <w:r w:rsidRPr="00C178C9">
        <w:rPr>
          <w:lang w:val="fi-FI"/>
        </w:rPr>
        <w:t xml:space="preserve"> = 0,2 x </w:t>
      </w:r>
      <w:proofErr w:type="spellStart"/>
      <w:r w:rsidRPr="00C178C9">
        <w:rPr>
          <w:lang w:val="fi-FI"/>
        </w:rPr>
        <w:t>tan</w:t>
      </w:r>
      <w:proofErr w:type="spellEnd"/>
      <w:r w:rsidRPr="00C178C9">
        <w:rPr>
          <w:lang w:val="fi-FI"/>
        </w:rPr>
        <w:t xml:space="preserve"> </w:t>
      </w:r>
      <w:r w:rsidRPr="00C178C9">
        <w:rPr>
          <w:rFonts w:ascii="Symbol" w:hAnsi="Symbol"/>
        </w:rPr>
        <w:t></w:t>
      </w:r>
    </w:p>
    <w:p w14:paraId="33AE556A" w14:textId="77777777" w:rsidR="00C178C9" w:rsidRPr="00C178C9" w:rsidRDefault="00C178C9" w:rsidP="00C178C9">
      <w:pPr>
        <w:ind w:left="1304"/>
        <w:rPr>
          <w:lang w:val="fi-FI"/>
        </w:rPr>
      </w:pPr>
      <w:r w:rsidRPr="00C178C9">
        <w:rPr>
          <w:lang w:val="fi-FI"/>
        </w:rPr>
        <w:t>k</w:t>
      </w:r>
      <w:r w:rsidRPr="00C178C9">
        <w:rPr>
          <w:vertAlign w:val="subscript"/>
          <w:lang w:val="fi-FI"/>
        </w:rPr>
        <w:t>6</w:t>
      </w:r>
      <w:r w:rsidRPr="00C178C9">
        <w:rPr>
          <w:lang w:val="fi-FI"/>
        </w:rPr>
        <w:t xml:space="preserve"> = 0,25 – 1,5 x </w:t>
      </w:r>
      <w:proofErr w:type="spellStart"/>
      <w:r w:rsidRPr="00C178C9">
        <w:rPr>
          <w:lang w:val="fi-FI"/>
        </w:rPr>
        <w:t>tan</w:t>
      </w:r>
      <w:proofErr w:type="spellEnd"/>
      <w:r w:rsidRPr="00C178C9">
        <w:rPr>
          <w:lang w:val="fi-FI"/>
        </w:rPr>
        <w:t xml:space="preserve"> </w:t>
      </w:r>
      <w:r w:rsidRPr="00C178C9">
        <w:rPr>
          <w:rFonts w:ascii="Symbol" w:hAnsi="Symbol"/>
        </w:rPr>
        <w:t></w:t>
      </w:r>
      <w:r w:rsidRPr="00C178C9">
        <w:rPr>
          <w:lang w:val="fi-FI"/>
        </w:rPr>
        <w:t xml:space="preserve"> + 2,6 x tan² </w:t>
      </w:r>
      <w:r w:rsidRPr="00C178C9">
        <w:rPr>
          <w:rFonts w:ascii="Symbol" w:hAnsi="Symbol"/>
        </w:rPr>
        <w:t></w:t>
      </w:r>
    </w:p>
    <w:p w14:paraId="420F90D6" w14:textId="77777777" w:rsidR="00C178C9" w:rsidRPr="00C178C9" w:rsidRDefault="00C178C9" w:rsidP="00C178C9">
      <w:pPr>
        <w:ind w:left="1304"/>
        <w:rPr>
          <w:rFonts w:ascii="Symbol" w:hAnsi="Symbol"/>
          <w:lang w:val="fi-FI"/>
        </w:rPr>
      </w:pPr>
      <w:r w:rsidRPr="00C178C9">
        <w:rPr>
          <w:lang w:val="fi-FI"/>
        </w:rPr>
        <w:t>k</w:t>
      </w:r>
      <w:r w:rsidRPr="00C178C9">
        <w:rPr>
          <w:vertAlign w:val="subscript"/>
          <w:lang w:val="fi-FI"/>
        </w:rPr>
        <w:t>7</w:t>
      </w:r>
      <w:r w:rsidRPr="00C178C9">
        <w:rPr>
          <w:lang w:val="fi-FI"/>
        </w:rPr>
        <w:t xml:space="preserve"> = 2,1 x </w:t>
      </w:r>
      <w:proofErr w:type="spellStart"/>
      <w:r w:rsidRPr="00C178C9">
        <w:rPr>
          <w:lang w:val="fi-FI"/>
        </w:rPr>
        <w:t>tan</w:t>
      </w:r>
      <w:proofErr w:type="spellEnd"/>
      <w:r w:rsidRPr="00C178C9">
        <w:rPr>
          <w:lang w:val="fi-FI"/>
        </w:rPr>
        <w:t xml:space="preserve"> </w:t>
      </w:r>
      <w:r w:rsidRPr="00C178C9">
        <w:rPr>
          <w:rFonts w:ascii="Symbol" w:hAnsi="Symbol"/>
        </w:rPr>
        <w:t></w:t>
      </w:r>
      <w:r w:rsidRPr="00C178C9">
        <w:rPr>
          <w:lang w:val="fi-FI"/>
        </w:rPr>
        <w:t xml:space="preserve"> – 4 x tan² </w:t>
      </w:r>
      <w:r w:rsidRPr="00C178C9">
        <w:rPr>
          <w:rFonts w:ascii="Symbol" w:hAnsi="Symbol"/>
        </w:rPr>
        <w:t></w:t>
      </w:r>
    </w:p>
    <w:p w14:paraId="6A342699" w14:textId="77777777" w:rsidR="00C178C9" w:rsidRPr="00C178C9" w:rsidRDefault="00C178C9" w:rsidP="00C178C9">
      <w:pPr>
        <w:ind w:left="1304"/>
        <w:rPr>
          <w:lang w:val="fi-FI"/>
        </w:rPr>
      </w:pPr>
    </w:p>
    <w:p w14:paraId="6DB9B902" w14:textId="77777777" w:rsidR="00C178C9" w:rsidRDefault="00C178C9" w:rsidP="00C178C9">
      <w:pPr>
        <w:spacing w:after="120"/>
        <w:ind w:left="1304"/>
        <w:rPr>
          <w:lang w:val="fi-FI"/>
        </w:rPr>
      </w:pPr>
      <w:r w:rsidRPr="00C178C9">
        <w:rPr>
          <w:lang w:val="fi-FI"/>
        </w:rPr>
        <w:t xml:space="preserve">eli kaarevalla palkilla </w:t>
      </w:r>
    </w:p>
    <w:p w14:paraId="08FB847B" w14:textId="48E331A2" w:rsidR="00C178C9" w:rsidRPr="00C178C9" w:rsidRDefault="00AC46D5" w:rsidP="00AC46D5">
      <w:pPr>
        <w:spacing w:after="120"/>
        <w:ind w:left="1304"/>
        <w:rPr>
          <w:lang w:val="fi-FI"/>
        </w:rPr>
      </w:pPr>
      <w:r w:rsidRPr="00AC46D5">
        <w:rPr>
          <w:position w:val="-228"/>
        </w:rPr>
        <w:object w:dxaOrig="6200" w:dyaOrig="4680" w14:anchorId="6EF93538">
          <v:shape id="_x0000_i1059" type="#_x0000_t75" style="width:310.1pt;height:231.45pt" o:ole="">
            <v:imagedata r:id="rId77" o:title=""/>
          </v:shape>
          <o:OLEObject Type="Embed" ProgID="Equation.DSMT4" ShapeID="_x0000_i1059" DrawAspect="Content" ObjectID="_1684305610" r:id="rId78"/>
        </w:object>
      </w:r>
    </w:p>
    <w:p w14:paraId="4E2936E5" w14:textId="210E8498" w:rsidR="00C178C9" w:rsidRPr="00C178C9" w:rsidRDefault="00C178C9" w:rsidP="00AC46D5">
      <w:proofErr w:type="spellStart"/>
      <w:r w:rsidRPr="00C178C9">
        <w:t>Lasketaan</w:t>
      </w:r>
      <w:proofErr w:type="spellEnd"/>
      <w:r w:rsidRPr="00C178C9">
        <w:t xml:space="preserve"> </w:t>
      </w:r>
      <w:proofErr w:type="spellStart"/>
      <w:r w:rsidRPr="00C178C9">
        <w:t>poikittainen</w:t>
      </w:r>
      <w:proofErr w:type="spellEnd"/>
      <w:r w:rsidRPr="00C178C9">
        <w:t xml:space="preserve"> </w:t>
      </w:r>
      <w:proofErr w:type="spellStart"/>
      <w:r w:rsidRPr="00C178C9">
        <w:t>vetojännitys</w:t>
      </w:r>
      <w:proofErr w:type="spellEnd"/>
      <w:r w:rsidRPr="00C178C9">
        <w:t xml:space="preserve">: </w:t>
      </w:r>
    </w:p>
    <w:p w14:paraId="1E2BC609" w14:textId="33135A34" w:rsidR="00C178C9" w:rsidRPr="00C178C9" w:rsidRDefault="00D5187D" w:rsidP="00C178C9">
      <w:pPr>
        <w:ind w:left="1304"/>
      </w:pPr>
      <w:r w:rsidRPr="00C178C9">
        <w:rPr>
          <w:position w:val="-90"/>
        </w:rPr>
        <w:object w:dxaOrig="5760" w:dyaOrig="1920" w14:anchorId="697BA877">
          <v:shape id="_x0000_i1060" type="#_x0000_t75" style="width:286.65pt;height:96.3pt" o:ole="">
            <v:imagedata r:id="rId79" o:title=""/>
          </v:shape>
          <o:OLEObject Type="Embed" ProgID="Equation.DSMT4" ShapeID="_x0000_i1060" DrawAspect="Content" ObjectID="_1684305611" r:id="rId80"/>
        </w:object>
      </w:r>
    </w:p>
    <w:p w14:paraId="10590EC1" w14:textId="77777777" w:rsidR="00C178C9" w:rsidRDefault="00C178C9" w:rsidP="00C178C9">
      <w:pPr>
        <w:rPr>
          <w:lang w:val="fi-FI"/>
        </w:rPr>
      </w:pPr>
    </w:p>
    <w:p w14:paraId="32948976" w14:textId="77777777" w:rsidR="00D5187D" w:rsidRDefault="00D5187D">
      <w:pPr>
        <w:rPr>
          <w:lang w:val="fi-FI"/>
        </w:rPr>
      </w:pPr>
      <w:r>
        <w:rPr>
          <w:lang w:val="fi-FI"/>
        </w:rPr>
        <w:br w:type="page"/>
      </w:r>
    </w:p>
    <w:p w14:paraId="4397C087" w14:textId="41D5651B" w:rsidR="00C178C9" w:rsidRPr="00C178C9" w:rsidRDefault="00C178C9" w:rsidP="00C178C9">
      <w:pPr>
        <w:spacing w:after="120"/>
        <w:rPr>
          <w:lang w:val="fi-FI"/>
        </w:rPr>
      </w:pPr>
      <w:r w:rsidRPr="00C178C9">
        <w:rPr>
          <w:lang w:val="fi-FI"/>
        </w:rPr>
        <w:lastRenderedPageBreak/>
        <w:t>Lasketaan tilavuu</w:t>
      </w:r>
      <w:r>
        <w:rPr>
          <w:lang w:val="fi-FI"/>
        </w:rPr>
        <w:t>skerroin (liimapuu ja Kerto-S):</w:t>
      </w:r>
    </w:p>
    <w:p w14:paraId="2FC1E0A6" w14:textId="4C1D3EDF" w:rsidR="00C178C9" w:rsidRPr="00C178C9" w:rsidRDefault="00D5187D" w:rsidP="00C178C9">
      <w:pPr>
        <w:spacing w:after="120"/>
        <w:ind w:left="1304"/>
      </w:pPr>
      <w:r w:rsidRPr="00C178C9">
        <w:rPr>
          <w:position w:val="-72"/>
        </w:rPr>
        <w:object w:dxaOrig="4320" w:dyaOrig="1560" w14:anchorId="47FAD8A3">
          <v:shape id="_x0000_i1061" type="#_x0000_t75" style="width:3in;height:77.75pt" o:ole="">
            <v:imagedata r:id="rId81" o:title=""/>
          </v:shape>
          <o:OLEObject Type="Embed" ProgID="Equation.DSMT4" ShapeID="_x0000_i1061" DrawAspect="Content" ObjectID="_1684305612" r:id="rId82"/>
        </w:object>
      </w:r>
    </w:p>
    <w:p w14:paraId="3BD3FF78" w14:textId="77777777" w:rsidR="00C178C9" w:rsidRPr="00C178C9" w:rsidRDefault="00C178C9" w:rsidP="00C178C9">
      <w:pPr>
        <w:spacing w:after="120"/>
      </w:pPr>
      <w:proofErr w:type="spellStart"/>
      <w:r w:rsidRPr="00C178C9">
        <w:t>La</w:t>
      </w:r>
      <w:r>
        <w:t>sketaan</w:t>
      </w:r>
      <w:proofErr w:type="spellEnd"/>
      <w:r>
        <w:t xml:space="preserve"> </w:t>
      </w:r>
      <w:proofErr w:type="spellStart"/>
      <w:r>
        <w:t>jännitysjakauma</w:t>
      </w:r>
      <w:proofErr w:type="spellEnd"/>
      <w:r>
        <w:t xml:space="preserve"> </w:t>
      </w:r>
      <w:proofErr w:type="spellStart"/>
      <w:r>
        <w:t>kerroin</w:t>
      </w:r>
      <w:proofErr w:type="spellEnd"/>
      <w:r>
        <w:t>:</w:t>
      </w:r>
    </w:p>
    <w:p w14:paraId="4EFC7D27" w14:textId="77777777" w:rsidR="00C178C9" w:rsidRPr="00C178C9" w:rsidRDefault="00C178C9" w:rsidP="00C178C9">
      <w:pPr>
        <w:ind w:left="1304"/>
      </w:pPr>
      <w:r w:rsidRPr="00C178C9">
        <w:rPr>
          <w:position w:val="-30"/>
        </w:rPr>
        <w:object w:dxaOrig="4880" w:dyaOrig="720" w14:anchorId="7D55C545">
          <v:shape id="_x0000_i1062" type="#_x0000_t75" style="width:243.85pt;height:36.2pt" o:ole="">
            <v:imagedata r:id="rId64" o:title=""/>
          </v:shape>
          <o:OLEObject Type="Embed" ProgID="Equation.DSMT4" ShapeID="_x0000_i1062" DrawAspect="Content" ObjectID="_1684305613" r:id="rId83"/>
        </w:object>
      </w:r>
    </w:p>
    <w:p w14:paraId="475A23D9" w14:textId="1BDEB44C" w:rsidR="00C178C9" w:rsidRPr="00C178C9" w:rsidRDefault="00C178C9" w:rsidP="00C178C9">
      <w:pPr>
        <w:ind w:left="1304"/>
        <w:rPr>
          <w:lang w:val="fi-FI"/>
        </w:rPr>
      </w:pPr>
      <w:r w:rsidRPr="00C178C9">
        <w:rPr>
          <w:lang w:val="fi-FI"/>
        </w:rPr>
        <w:t xml:space="preserve">eli kaarevalla palkilla </w:t>
      </w:r>
      <w:proofErr w:type="spellStart"/>
      <w:r w:rsidRPr="00C178C9">
        <w:rPr>
          <w:lang w:val="fi-FI"/>
        </w:rPr>
        <w:t>k</w:t>
      </w:r>
      <w:r w:rsidRPr="00C178C9">
        <w:rPr>
          <w:vertAlign w:val="subscript"/>
          <w:lang w:val="fi-FI"/>
        </w:rPr>
        <w:t>dis</w:t>
      </w:r>
      <w:proofErr w:type="spellEnd"/>
      <w:r w:rsidRPr="00C178C9">
        <w:rPr>
          <w:lang w:val="fi-FI"/>
        </w:rPr>
        <w:t xml:space="preserve"> = 1,</w:t>
      </w:r>
      <w:r w:rsidR="00D5187D">
        <w:rPr>
          <w:lang w:val="fi-FI"/>
        </w:rPr>
        <w:t>7</w:t>
      </w:r>
    </w:p>
    <w:p w14:paraId="681E1E23" w14:textId="75E312F6" w:rsidR="00C178C9" w:rsidRDefault="00C178C9" w:rsidP="00C178C9">
      <w:pPr>
        <w:spacing w:before="100" w:beforeAutospacing="1" w:after="120"/>
        <w:rPr>
          <w:lang w:val="fi-FI"/>
        </w:rPr>
      </w:pPr>
      <w:r w:rsidRPr="00C178C9">
        <w:rPr>
          <w:b/>
          <w:lang w:val="fi-FI"/>
        </w:rPr>
        <w:t>Mitoitusehto:</w:t>
      </w:r>
      <w:r w:rsidRPr="00C178C9">
        <w:rPr>
          <w:lang w:val="fi-FI"/>
        </w:rPr>
        <w:t xml:space="preserve"> </w:t>
      </w:r>
    </w:p>
    <w:p w14:paraId="66770A8A" w14:textId="718D959D" w:rsidR="00C178C9" w:rsidRPr="00C178C9" w:rsidRDefault="00D5187D" w:rsidP="00D5187D">
      <w:pPr>
        <w:spacing w:before="100" w:beforeAutospacing="1" w:after="120"/>
        <w:rPr>
          <w:bdr w:val="single" w:sz="4" w:space="0" w:color="auto"/>
          <w:lang w:val="fi-FI"/>
        </w:rPr>
      </w:pPr>
      <w:r w:rsidRPr="00D5187D">
        <w:rPr>
          <w:position w:val="-32"/>
          <w:bdr w:val="single" w:sz="4" w:space="0" w:color="auto"/>
        </w:rPr>
        <w:object w:dxaOrig="8940" w:dyaOrig="760" w14:anchorId="5E7DE306">
          <v:shape id="_x0000_i1063" type="#_x0000_t75" style="width:447pt;height:38.85pt" o:ole="">
            <v:imagedata r:id="rId84" o:title=""/>
          </v:shape>
          <o:OLEObject Type="Embed" ProgID="Equation.DSMT4" ShapeID="_x0000_i1063" DrawAspect="Content" ObjectID="_1684305614" r:id="rId85"/>
        </w:object>
      </w:r>
    </w:p>
    <w:p w14:paraId="4DBF92A3" w14:textId="5377F517" w:rsidR="005808FD" w:rsidRPr="005F5E14" w:rsidRDefault="00D5187D" w:rsidP="005808FD">
      <w:pPr>
        <w:pStyle w:val="Heading2"/>
      </w:pPr>
      <w:bookmarkStart w:id="57" w:name="_Toc73692368"/>
      <w:r>
        <w:t>LEIKKAUSKESTÄVYYS TUILLA</w:t>
      </w:r>
      <w:bookmarkEnd w:id="57"/>
    </w:p>
    <w:p w14:paraId="4DFFF54B" w14:textId="5FB1AE28" w:rsidR="00315679" w:rsidRDefault="004D5D8A" w:rsidP="00315679">
      <w:pPr>
        <w:rPr>
          <w:sz w:val="20"/>
          <w:szCs w:val="20"/>
        </w:rPr>
      </w:pPr>
      <w:r>
        <w:rPr>
          <w:noProof/>
          <w:lang w:val="fi-FI" w:eastAsia="fi-FI"/>
        </w:rPr>
        <w:drawing>
          <wp:anchor distT="0" distB="0" distL="114300" distR="114300" simplePos="0" relativeHeight="251674624" behindDoc="0" locked="0" layoutInCell="1" allowOverlap="1" wp14:anchorId="7B38FA5D" wp14:editId="615B9DB9">
            <wp:simplePos x="0" y="0"/>
            <wp:positionH relativeFrom="column">
              <wp:posOffset>27618</wp:posOffset>
            </wp:positionH>
            <wp:positionV relativeFrom="paragraph">
              <wp:posOffset>81166</wp:posOffset>
            </wp:positionV>
            <wp:extent cx="5008728" cy="3374131"/>
            <wp:effectExtent l="0" t="0" r="1905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21613" cy="338281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66F7F0E" w14:textId="04489B05" w:rsidR="004D5D8A" w:rsidRDefault="004D5D8A" w:rsidP="00315679">
      <w:pPr>
        <w:rPr>
          <w:sz w:val="20"/>
          <w:szCs w:val="20"/>
        </w:rPr>
      </w:pPr>
    </w:p>
    <w:p w14:paraId="6F5B908A" w14:textId="536530FD" w:rsidR="004D5D8A" w:rsidRDefault="004D5D8A" w:rsidP="00315679">
      <w:pPr>
        <w:rPr>
          <w:sz w:val="20"/>
          <w:szCs w:val="20"/>
        </w:rPr>
      </w:pPr>
    </w:p>
    <w:p w14:paraId="2DF79CEA" w14:textId="7BC2BDF6" w:rsidR="004D5D8A" w:rsidRDefault="004D5D8A" w:rsidP="00315679">
      <w:pPr>
        <w:rPr>
          <w:sz w:val="20"/>
          <w:szCs w:val="20"/>
        </w:rPr>
      </w:pPr>
    </w:p>
    <w:p w14:paraId="6F2E14D8" w14:textId="5F7A210E" w:rsidR="004D5D8A" w:rsidRDefault="004D5D8A" w:rsidP="00315679">
      <w:pPr>
        <w:rPr>
          <w:sz w:val="20"/>
          <w:szCs w:val="20"/>
        </w:rPr>
      </w:pPr>
    </w:p>
    <w:p w14:paraId="424E1458" w14:textId="23780E83" w:rsidR="004D5D8A" w:rsidRDefault="004D5D8A" w:rsidP="00315679">
      <w:pPr>
        <w:rPr>
          <w:sz w:val="20"/>
          <w:szCs w:val="20"/>
        </w:rPr>
      </w:pPr>
    </w:p>
    <w:p w14:paraId="4FD16B11" w14:textId="57C68AE7" w:rsidR="004D5D8A" w:rsidRDefault="004D5D8A" w:rsidP="00315679">
      <w:pPr>
        <w:rPr>
          <w:sz w:val="20"/>
          <w:szCs w:val="20"/>
        </w:rPr>
      </w:pPr>
    </w:p>
    <w:p w14:paraId="4C301C05" w14:textId="259E7661" w:rsidR="004D5D8A" w:rsidRDefault="004D5D8A" w:rsidP="00315679">
      <w:pPr>
        <w:rPr>
          <w:sz w:val="20"/>
          <w:szCs w:val="20"/>
        </w:rPr>
      </w:pPr>
    </w:p>
    <w:p w14:paraId="4B303191" w14:textId="25883F5B" w:rsidR="004D5D8A" w:rsidRDefault="004D5D8A" w:rsidP="00315679">
      <w:pPr>
        <w:rPr>
          <w:sz w:val="20"/>
          <w:szCs w:val="20"/>
        </w:rPr>
      </w:pPr>
    </w:p>
    <w:p w14:paraId="76F343A6" w14:textId="1E66D74D" w:rsidR="004D5D8A" w:rsidRDefault="004D5D8A" w:rsidP="00315679">
      <w:pPr>
        <w:rPr>
          <w:sz w:val="20"/>
          <w:szCs w:val="20"/>
        </w:rPr>
      </w:pPr>
    </w:p>
    <w:p w14:paraId="6A5E730C" w14:textId="56A11368" w:rsidR="004D5D8A" w:rsidRDefault="004D5D8A" w:rsidP="00315679">
      <w:pPr>
        <w:rPr>
          <w:sz w:val="20"/>
          <w:szCs w:val="20"/>
        </w:rPr>
      </w:pPr>
    </w:p>
    <w:p w14:paraId="7C72520C" w14:textId="0CD3491E" w:rsidR="004D5D8A" w:rsidRDefault="004D5D8A" w:rsidP="00315679">
      <w:pPr>
        <w:rPr>
          <w:sz w:val="20"/>
          <w:szCs w:val="20"/>
        </w:rPr>
      </w:pPr>
    </w:p>
    <w:p w14:paraId="20A8BBB9" w14:textId="77777777" w:rsidR="004D5D8A" w:rsidRDefault="004D5D8A" w:rsidP="00315679">
      <w:pPr>
        <w:rPr>
          <w:sz w:val="20"/>
          <w:szCs w:val="20"/>
        </w:rPr>
      </w:pPr>
    </w:p>
    <w:p w14:paraId="2C8DA3A3" w14:textId="34EFB8E3" w:rsidR="004D5D8A" w:rsidRDefault="004D5D8A" w:rsidP="00315679">
      <w:pPr>
        <w:rPr>
          <w:sz w:val="20"/>
          <w:szCs w:val="20"/>
        </w:rPr>
      </w:pPr>
    </w:p>
    <w:p w14:paraId="6B949ED9" w14:textId="108BD24C" w:rsidR="004D5D8A" w:rsidRDefault="004D5D8A" w:rsidP="00315679">
      <w:pPr>
        <w:rPr>
          <w:sz w:val="20"/>
          <w:szCs w:val="20"/>
        </w:rPr>
      </w:pPr>
    </w:p>
    <w:p w14:paraId="5F0F6BA6" w14:textId="252DECCC" w:rsidR="004D5D8A" w:rsidRDefault="004D5D8A" w:rsidP="00315679">
      <w:pPr>
        <w:rPr>
          <w:sz w:val="20"/>
          <w:szCs w:val="20"/>
        </w:rPr>
      </w:pPr>
    </w:p>
    <w:p w14:paraId="6DE2087A" w14:textId="71C352E9" w:rsidR="004D5D8A" w:rsidRDefault="004D5D8A" w:rsidP="00315679">
      <w:pPr>
        <w:rPr>
          <w:sz w:val="20"/>
          <w:szCs w:val="20"/>
        </w:rPr>
      </w:pPr>
    </w:p>
    <w:p w14:paraId="6D509CF1" w14:textId="29E2B38A" w:rsidR="004D5D8A" w:rsidRDefault="004D5D8A" w:rsidP="00315679">
      <w:pPr>
        <w:rPr>
          <w:sz w:val="20"/>
          <w:szCs w:val="20"/>
        </w:rPr>
      </w:pPr>
    </w:p>
    <w:p w14:paraId="6044201F" w14:textId="5504005C" w:rsidR="004D5D8A" w:rsidRDefault="004D5D8A" w:rsidP="00315679">
      <w:pPr>
        <w:rPr>
          <w:sz w:val="20"/>
          <w:szCs w:val="20"/>
        </w:rPr>
      </w:pPr>
    </w:p>
    <w:p w14:paraId="7F62F71A" w14:textId="77777777" w:rsidR="004D5D8A" w:rsidRDefault="004D5D8A" w:rsidP="00315679">
      <w:pPr>
        <w:rPr>
          <w:sz w:val="20"/>
          <w:szCs w:val="20"/>
        </w:rPr>
      </w:pPr>
    </w:p>
    <w:p w14:paraId="73BD36E2" w14:textId="77777777" w:rsidR="004D5D8A" w:rsidRDefault="004D5D8A" w:rsidP="00315679">
      <w:pPr>
        <w:rPr>
          <w:sz w:val="20"/>
          <w:szCs w:val="20"/>
        </w:rPr>
      </w:pPr>
    </w:p>
    <w:p w14:paraId="40144A7F" w14:textId="77777777" w:rsidR="004D5D8A" w:rsidRDefault="004D5D8A" w:rsidP="00315679">
      <w:pPr>
        <w:rPr>
          <w:sz w:val="20"/>
          <w:szCs w:val="20"/>
        </w:rPr>
      </w:pPr>
    </w:p>
    <w:p w14:paraId="3C018DF9" w14:textId="77777777" w:rsidR="004D5D8A" w:rsidRDefault="004D5D8A" w:rsidP="00315679">
      <w:pPr>
        <w:rPr>
          <w:sz w:val="20"/>
          <w:szCs w:val="20"/>
        </w:rPr>
      </w:pPr>
    </w:p>
    <w:p w14:paraId="4306B79E" w14:textId="77777777" w:rsidR="004D5D8A" w:rsidRDefault="004D5D8A" w:rsidP="00315679">
      <w:pPr>
        <w:rPr>
          <w:sz w:val="20"/>
          <w:szCs w:val="20"/>
          <w:lang w:val="fi-FI"/>
        </w:rPr>
      </w:pPr>
    </w:p>
    <w:p w14:paraId="6DD44527" w14:textId="1BA5CF19" w:rsidR="00315679" w:rsidRPr="004D5D8A" w:rsidRDefault="00315679" w:rsidP="00315679">
      <w:pPr>
        <w:rPr>
          <w:sz w:val="20"/>
          <w:szCs w:val="20"/>
          <w:lang w:val="fi-FI"/>
        </w:rPr>
      </w:pPr>
      <w:r w:rsidRPr="004D5D8A">
        <w:rPr>
          <w:sz w:val="20"/>
          <w:szCs w:val="20"/>
          <w:lang w:val="fi-FI"/>
        </w:rPr>
        <w:t xml:space="preserve">Palkin tukireaktio on </w:t>
      </w:r>
      <w:r w:rsidRPr="00F57FA3">
        <w:rPr>
          <w:position w:val="-24"/>
          <w:sz w:val="20"/>
          <w:szCs w:val="20"/>
        </w:rPr>
        <w:object w:dxaOrig="4580" w:dyaOrig="620" w14:anchorId="28B68E44">
          <v:shape id="_x0000_i1064" type="#_x0000_t75" style="width:228.8pt;height:30.05pt" o:ole="">
            <v:imagedata r:id="rId86" o:title=""/>
          </v:shape>
          <o:OLEObject Type="Embed" ProgID="Equation.DSMT4" ShapeID="_x0000_i1064" DrawAspect="Content" ObjectID="_1684305615" r:id="rId87"/>
        </w:object>
      </w:r>
    </w:p>
    <w:p w14:paraId="036DD42B" w14:textId="77777777" w:rsidR="00315679" w:rsidRPr="004D5D8A" w:rsidRDefault="00315679" w:rsidP="00315679">
      <w:pPr>
        <w:rPr>
          <w:sz w:val="20"/>
          <w:szCs w:val="20"/>
          <w:lang w:val="fi-FI"/>
        </w:rPr>
      </w:pPr>
      <w:r w:rsidRPr="004D5D8A">
        <w:rPr>
          <w:sz w:val="20"/>
          <w:szCs w:val="20"/>
          <w:lang w:val="fi-FI"/>
        </w:rPr>
        <w:t xml:space="preserve">, josta lasketaan palkin leikkausvoima </w:t>
      </w:r>
      <w:r w:rsidRPr="006119B7">
        <w:rPr>
          <w:position w:val="-14"/>
          <w:sz w:val="20"/>
          <w:szCs w:val="20"/>
        </w:rPr>
        <w:object w:dxaOrig="3680" w:dyaOrig="400" w14:anchorId="7E7C9DEB">
          <v:shape id="_x0000_i1065" type="#_x0000_t75" style="width:183.75pt;height:19.45pt" o:ole="">
            <v:imagedata r:id="rId88" o:title=""/>
          </v:shape>
          <o:OLEObject Type="Embed" ProgID="Equation.DSMT4" ShapeID="_x0000_i1065" DrawAspect="Content" ObjectID="_1684305616" r:id="rId89"/>
        </w:object>
      </w:r>
      <w:r w:rsidRPr="004D5D8A">
        <w:rPr>
          <w:sz w:val="20"/>
          <w:szCs w:val="20"/>
          <w:lang w:val="fi-FI"/>
        </w:rPr>
        <w:t xml:space="preserve"> </w:t>
      </w:r>
    </w:p>
    <w:p w14:paraId="277137C9" w14:textId="77777777" w:rsidR="00315679" w:rsidRPr="004D5D8A" w:rsidRDefault="00315679" w:rsidP="00315679">
      <w:pPr>
        <w:rPr>
          <w:sz w:val="20"/>
          <w:szCs w:val="20"/>
          <w:lang w:val="fi-FI"/>
        </w:rPr>
      </w:pPr>
      <w:r w:rsidRPr="004D5D8A">
        <w:rPr>
          <w:sz w:val="20"/>
          <w:szCs w:val="20"/>
          <w:lang w:val="fi-FI"/>
        </w:rPr>
        <w:t xml:space="preserve">Lasketaan leikkausjännitys: </w:t>
      </w:r>
      <w:r w:rsidRPr="006119B7">
        <w:rPr>
          <w:position w:val="-14"/>
          <w:sz w:val="20"/>
          <w:szCs w:val="20"/>
        </w:rPr>
        <w:object w:dxaOrig="3680" w:dyaOrig="400" w14:anchorId="0DC32AB3">
          <v:shape id="_x0000_i1066" type="#_x0000_t75" style="width:183.75pt;height:19.45pt" o:ole="">
            <v:imagedata r:id="rId88" o:title=""/>
          </v:shape>
          <o:OLEObject Type="Embed" ProgID="Equation.DSMT4" ShapeID="_x0000_i1066" DrawAspect="Content" ObjectID="_1684305617" r:id="rId90"/>
        </w:object>
      </w:r>
    </w:p>
    <w:p w14:paraId="6448EFAF" w14:textId="77777777" w:rsidR="00315679" w:rsidRPr="00315679" w:rsidRDefault="00315679" w:rsidP="00315679">
      <w:pPr>
        <w:pStyle w:val="ListParagraph"/>
        <w:keepNext/>
        <w:keepLines/>
        <w:widowControl/>
        <w:numPr>
          <w:ilvl w:val="1"/>
          <w:numId w:val="33"/>
        </w:numPr>
        <w:tabs>
          <w:tab w:val="clear" w:pos="-1296"/>
          <w:tab w:val="clear" w:pos="0"/>
          <w:tab w:val="clear" w:pos="284"/>
          <w:tab w:val="clear" w:pos="5506"/>
          <w:tab w:val="clear" w:pos="6470"/>
          <w:tab w:val="clear" w:pos="7776"/>
          <w:tab w:val="clear" w:pos="9072"/>
        </w:tabs>
        <w:spacing w:before="200" w:after="200"/>
        <w:ind w:hanging="600"/>
        <w:jc w:val="left"/>
        <w:outlineLvl w:val="2"/>
        <w:rPr>
          <w:b/>
          <w:vanish/>
          <w:color w:val="50562D" w:themeColor="accent5" w:themeShade="BF"/>
          <w:lang w:eastAsia="en-GB"/>
        </w:rPr>
      </w:pPr>
      <w:bookmarkStart w:id="58" w:name="_Toc73635370"/>
      <w:bookmarkStart w:id="59" w:name="_Toc500686727"/>
      <w:bookmarkStart w:id="60" w:name="_Toc73692343"/>
      <w:bookmarkStart w:id="61" w:name="_Toc73692369"/>
      <w:bookmarkEnd w:id="58"/>
      <w:bookmarkEnd w:id="60"/>
      <w:bookmarkEnd w:id="61"/>
    </w:p>
    <w:p w14:paraId="3D75DC68" w14:textId="0024D32C" w:rsidR="00315679" w:rsidRPr="00315679" w:rsidRDefault="00315679" w:rsidP="00315679">
      <w:pPr>
        <w:pStyle w:val="Heading3"/>
        <w:keepLines/>
        <w:numPr>
          <w:ilvl w:val="2"/>
          <w:numId w:val="33"/>
        </w:numPr>
        <w:suppressAutoHyphens w:val="0"/>
        <w:spacing w:before="200" w:after="200" w:line="276" w:lineRule="auto"/>
        <w:ind w:left="709"/>
        <w:rPr>
          <w:color w:val="auto"/>
        </w:rPr>
      </w:pPr>
      <w:bookmarkStart w:id="62" w:name="_Toc73692370"/>
      <w:r w:rsidRPr="00315679">
        <w:rPr>
          <w:color w:val="auto"/>
        </w:rPr>
        <w:t>VASEN TUKI</w:t>
      </w:r>
      <w:bookmarkEnd w:id="59"/>
      <w:bookmarkEnd w:id="62"/>
    </w:p>
    <w:p w14:paraId="6D955912" w14:textId="77777777" w:rsidR="00315679" w:rsidRPr="00315679" w:rsidRDefault="00315679" w:rsidP="004D5D8A">
      <w:pPr>
        <w:spacing w:after="120"/>
        <w:rPr>
          <w:sz w:val="20"/>
          <w:szCs w:val="20"/>
          <w:lang w:val="fi-FI"/>
        </w:rPr>
      </w:pPr>
      <w:r w:rsidRPr="00315679">
        <w:rPr>
          <w:sz w:val="20"/>
          <w:szCs w:val="20"/>
          <w:lang w:val="fi-FI"/>
        </w:rPr>
        <w:t>Tehollinen korkeus leikkauksessa on kohtisuora korkeus syitä vastaan tuen (</w:t>
      </w:r>
      <w:proofErr w:type="spellStart"/>
      <w:r w:rsidRPr="00315679">
        <w:rPr>
          <w:sz w:val="20"/>
          <w:szCs w:val="20"/>
          <w:lang w:val="fi-FI"/>
        </w:rPr>
        <w:t>sisä</w:t>
      </w:r>
      <w:proofErr w:type="spellEnd"/>
      <w:r w:rsidRPr="00315679">
        <w:rPr>
          <w:sz w:val="20"/>
          <w:szCs w:val="20"/>
          <w:lang w:val="fi-FI"/>
        </w:rPr>
        <w:t xml:space="preserve">)reunasta eli </w:t>
      </w:r>
      <w:proofErr w:type="spellStart"/>
      <w:r w:rsidRPr="00315679">
        <w:rPr>
          <w:sz w:val="20"/>
          <w:szCs w:val="20"/>
          <w:lang w:val="fi-FI"/>
        </w:rPr>
        <w:t>h</w:t>
      </w:r>
      <w:r w:rsidRPr="00315679">
        <w:rPr>
          <w:sz w:val="20"/>
          <w:szCs w:val="20"/>
          <w:vertAlign w:val="subscript"/>
          <w:lang w:val="fi-FI"/>
        </w:rPr>
        <w:t>ef</w:t>
      </w:r>
      <w:proofErr w:type="spellEnd"/>
      <w:r w:rsidRPr="00315679">
        <w:rPr>
          <w:sz w:val="20"/>
          <w:szCs w:val="20"/>
          <w:vertAlign w:val="subscript"/>
          <w:lang w:val="fi-FI"/>
        </w:rPr>
        <w:t xml:space="preserve"> </w:t>
      </w:r>
      <w:r w:rsidRPr="00315679">
        <w:rPr>
          <w:sz w:val="20"/>
          <w:szCs w:val="20"/>
          <w:lang w:val="fi-FI"/>
        </w:rPr>
        <w:t>= 632 mm</w:t>
      </w:r>
    </w:p>
    <w:p w14:paraId="1586F8D5" w14:textId="77777777" w:rsidR="00315679" w:rsidRDefault="00315679" w:rsidP="00315679">
      <w:pPr>
        <w:rPr>
          <w:sz w:val="20"/>
          <w:szCs w:val="20"/>
        </w:rPr>
      </w:pPr>
      <w:r w:rsidRPr="00315679">
        <w:rPr>
          <w:sz w:val="20"/>
          <w:szCs w:val="20"/>
          <w:lang w:val="fi-FI"/>
        </w:rPr>
        <w:t xml:space="preserve"> </w:t>
      </w:r>
      <w:r w:rsidRPr="00F670A5">
        <w:rPr>
          <w:position w:val="-66"/>
          <w:sz w:val="20"/>
          <w:szCs w:val="20"/>
        </w:rPr>
        <w:object w:dxaOrig="6440" w:dyaOrig="1440" w14:anchorId="1349BEEA">
          <v:shape id="_x0000_i1067" type="#_x0000_t75" style="width:322pt;height:1in" o:ole="">
            <v:imagedata r:id="rId91" o:title=""/>
          </v:shape>
          <o:OLEObject Type="Embed" ProgID="Equation.DSMT4" ShapeID="_x0000_i1067" DrawAspect="Content" ObjectID="_1684305618" r:id="rId92"/>
        </w:object>
      </w:r>
      <w:r w:rsidRPr="00F670A5">
        <w:rPr>
          <w:sz w:val="20"/>
          <w:szCs w:val="20"/>
        </w:rPr>
        <w:t xml:space="preserve"> </w:t>
      </w:r>
    </w:p>
    <w:p w14:paraId="7604CF6E" w14:textId="0D9DA5E7" w:rsidR="00315679" w:rsidRPr="00315679" w:rsidRDefault="00315679" w:rsidP="00315679">
      <w:pPr>
        <w:pStyle w:val="Heading3"/>
        <w:keepLines/>
        <w:numPr>
          <w:ilvl w:val="2"/>
          <w:numId w:val="33"/>
        </w:numPr>
        <w:suppressAutoHyphens w:val="0"/>
        <w:spacing w:before="200" w:after="200" w:line="276" w:lineRule="auto"/>
        <w:ind w:left="567" w:hanging="600"/>
        <w:rPr>
          <w:color w:val="auto"/>
        </w:rPr>
      </w:pPr>
      <w:bookmarkStart w:id="63" w:name="_Toc500686728"/>
      <w:bookmarkStart w:id="64" w:name="_Toc73692371"/>
      <w:r w:rsidRPr="00315679">
        <w:rPr>
          <w:color w:val="auto"/>
        </w:rPr>
        <w:t>OIKEA TUKI</w:t>
      </w:r>
      <w:bookmarkEnd w:id="63"/>
      <w:bookmarkEnd w:id="64"/>
    </w:p>
    <w:p w14:paraId="319696D0" w14:textId="77777777" w:rsidR="00315679" w:rsidRPr="00315679" w:rsidRDefault="00315679" w:rsidP="004D5D8A">
      <w:pPr>
        <w:spacing w:after="120"/>
        <w:rPr>
          <w:sz w:val="20"/>
          <w:szCs w:val="20"/>
          <w:lang w:val="fi-FI"/>
        </w:rPr>
      </w:pPr>
      <w:r w:rsidRPr="00315679">
        <w:rPr>
          <w:sz w:val="20"/>
          <w:szCs w:val="20"/>
          <w:lang w:val="fi-FI"/>
        </w:rPr>
        <w:t>Tehollinen korkeus leikkauksessa on kohtisuora korkeus syitä vastaan tuen (</w:t>
      </w:r>
      <w:proofErr w:type="spellStart"/>
      <w:r w:rsidRPr="00315679">
        <w:rPr>
          <w:sz w:val="20"/>
          <w:szCs w:val="20"/>
          <w:lang w:val="fi-FI"/>
        </w:rPr>
        <w:t>sisä</w:t>
      </w:r>
      <w:proofErr w:type="spellEnd"/>
      <w:r w:rsidRPr="00315679">
        <w:rPr>
          <w:sz w:val="20"/>
          <w:szCs w:val="20"/>
          <w:lang w:val="fi-FI"/>
        </w:rPr>
        <w:t xml:space="preserve">)reunasta eli </w:t>
      </w:r>
      <w:proofErr w:type="spellStart"/>
      <w:r w:rsidRPr="00315679">
        <w:rPr>
          <w:sz w:val="20"/>
          <w:szCs w:val="20"/>
          <w:lang w:val="fi-FI"/>
        </w:rPr>
        <w:t>h</w:t>
      </w:r>
      <w:r w:rsidRPr="00315679">
        <w:rPr>
          <w:sz w:val="20"/>
          <w:szCs w:val="20"/>
          <w:vertAlign w:val="subscript"/>
          <w:lang w:val="fi-FI"/>
        </w:rPr>
        <w:t>ef</w:t>
      </w:r>
      <w:proofErr w:type="spellEnd"/>
      <w:r w:rsidRPr="00315679">
        <w:rPr>
          <w:sz w:val="20"/>
          <w:szCs w:val="20"/>
          <w:vertAlign w:val="subscript"/>
          <w:lang w:val="fi-FI"/>
        </w:rPr>
        <w:t xml:space="preserve"> </w:t>
      </w:r>
      <w:r w:rsidRPr="00315679">
        <w:rPr>
          <w:sz w:val="20"/>
          <w:szCs w:val="20"/>
          <w:lang w:val="fi-FI"/>
        </w:rPr>
        <w:t>= 474 mm</w:t>
      </w:r>
    </w:p>
    <w:p w14:paraId="79247A1B" w14:textId="77777777" w:rsidR="00315679" w:rsidRDefault="00315679" w:rsidP="00315679">
      <w:pPr>
        <w:ind w:left="1304"/>
        <w:rPr>
          <w:sz w:val="20"/>
          <w:szCs w:val="20"/>
        </w:rPr>
      </w:pPr>
      <w:r w:rsidRPr="00315679">
        <w:rPr>
          <w:sz w:val="20"/>
          <w:szCs w:val="20"/>
          <w:lang w:val="fi-FI"/>
        </w:rPr>
        <w:t xml:space="preserve"> </w:t>
      </w:r>
      <w:r w:rsidRPr="00F670A5">
        <w:rPr>
          <w:position w:val="-66"/>
          <w:sz w:val="20"/>
          <w:szCs w:val="20"/>
        </w:rPr>
        <w:object w:dxaOrig="6440" w:dyaOrig="1440" w14:anchorId="0F2DDF18">
          <v:shape id="_x0000_i1068" type="#_x0000_t75" style="width:322pt;height:1in" o:ole="">
            <v:imagedata r:id="rId93" o:title=""/>
          </v:shape>
          <o:OLEObject Type="Embed" ProgID="Equation.DSMT4" ShapeID="_x0000_i1068" DrawAspect="Content" ObjectID="_1684305619" r:id="rId94"/>
        </w:object>
      </w:r>
    </w:p>
    <w:p w14:paraId="2B4EF8FB" w14:textId="6319A37D" w:rsidR="00A964FE" w:rsidRPr="005F5E14" w:rsidRDefault="00A964FE" w:rsidP="00A964FE">
      <w:pPr>
        <w:pStyle w:val="Heading2"/>
      </w:pPr>
      <w:bookmarkStart w:id="65" w:name="_Toc73692372"/>
      <w:r>
        <w:t>TUKIPAINEKESTÄVYYS</w:t>
      </w:r>
      <w:bookmarkEnd w:id="65"/>
    </w:p>
    <w:p w14:paraId="1BF4F401" w14:textId="77777777" w:rsidR="00A964FE" w:rsidRPr="00A964FE" w:rsidRDefault="00A964FE" w:rsidP="00A964FE">
      <w:proofErr w:type="spellStart"/>
      <w:r w:rsidRPr="00A964FE">
        <w:t>Lasketaan</w:t>
      </w:r>
      <w:proofErr w:type="spellEnd"/>
      <w:r w:rsidRPr="00A964FE">
        <w:t xml:space="preserve"> </w:t>
      </w:r>
      <w:proofErr w:type="spellStart"/>
      <w:r w:rsidRPr="00A964FE">
        <w:t>palkin</w:t>
      </w:r>
      <w:proofErr w:type="spellEnd"/>
      <w:r w:rsidRPr="00A964FE">
        <w:t xml:space="preserve"> </w:t>
      </w:r>
      <w:proofErr w:type="spellStart"/>
      <w:r w:rsidRPr="00A964FE">
        <w:t>tukireaktio</w:t>
      </w:r>
      <w:proofErr w:type="spellEnd"/>
      <w:r w:rsidRPr="00A964FE">
        <w:t xml:space="preserve">: </w:t>
      </w:r>
      <w:r w:rsidRPr="00A964FE">
        <w:rPr>
          <w:position w:val="-24"/>
        </w:rPr>
        <w:object w:dxaOrig="4580" w:dyaOrig="620" w14:anchorId="304B72E5">
          <v:shape id="_x0000_i1116" type="#_x0000_t75" style="width:228.8pt;height:30.05pt" o:ole="">
            <v:imagedata r:id="rId95" o:title=""/>
          </v:shape>
          <o:OLEObject Type="Embed" ProgID="Equation.DSMT4" ShapeID="_x0000_i1116" DrawAspect="Content" ObjectID="_1684305620" r:id="rId96"/>
        </w:object>
      </w:r>
    </w:p>
    <w:p w14:paraId="1F418290" w14:textId="77777777" w:rsidR="00A964FE" w:rsidRPr="00A964FE" w:rsidRDefault="00A964FE" w:rsidP="00A964FE">
      <w:pPr>
        <w:pStyle w:val="Heading3"/>
        <w:keepLines/>
        <w:numPr>
          <w:ilvl w:val="2"/>
          <w:numId w:val="33"/>
        </w:numPr>
        <w:suppressAutoHyphens w:val="0"/>
        <w:spacing w:before="200" w:after="200" w:line="276" w:lineRule="auto"/>
        <w:ind w:left="567" w:hanging="600"/>
        <w:rPr>
          <w:color w:val="auto"/>
          <w:szCs w:val="24"/>
        </w:rPr>
      </w:pPr>
      <w:bookmarkStart w:id="66" w:name="_Toc500686730"/>
      <w:bookmarkStart w:id="67" w:name="_Toc73692373"/>
      <w:r w:rsidRPr="00A964FE">
        <w:rPr>
          <w:color w:val="auto"/>
          <w:szCs w:val="24"/>
        </w:rPr>
        <w:t>VASEN TUKI</w:t>
      </w:r>
      <w:bookmarkEnd w:id="66"/>
      <w:bookmarkEnd w:id="67"/>
    </w:p>
    <w:p w14:paraId="2F3A8AA2" w14:textId="77777777" w:rsidR="00A964FE" w:rsidRPr="00A964FE" w:rsidRDefault="00A964FE" w:rsidP="00A964FE">
      <w:proofErr w:type="spellStart"/>
      <w:r w:rsidRPr="00A964FE">
        <w:t>Lasketaan</w:t>
      </w:r>
      <w:proofErr w:type="spellEnd"/>
      <w:r w:rsidRPr="00A964FE">
        <w:t xml:space="preserve"> </w:t>
      </w:r>
      <w:proofErr w:type="spellStart"/>
      <w:r w:rsidRPr="00A964FE">
        <w:t>kerroin</w:t>
      </w:r>
      <w:proofErr w:type="spellEnd"/>
      <w:r w:rsidRPr="00A964FE">
        <w:t xml:space="preserve"> </w:t>
      </w:r>
      <w:r w:rsidRPr="00A964FE">
        <w:rPr>
          <w:position w:val="-50"/>
        </w:rPr>
        <w:object w:dxaOrig="5899" w:dyaOrig="1120" w14:anchorId="59837B2E">
          <v:shape id="_x0000_i1117" type="#_x0000_t75" style="width:293.75pt;height:56.55pt" o:ole="">
            <v:imagedata r:id="rId97" o:title=""/>
          </v:shape>
          <o:OLEObject Type="Embed" ProgID="Equation.DSMT4" ShapeID="_x0000_i1117" DrawAspect="Content" ObjectID="_1684305621" r:id="rId98"/>
        </w:object>
      </w:r>
    </w:p>
    <w:p w14:paraId="73E524CB" w14:textId="77777777" w:rsidR="00A964FE" w:rsidRPr="00A964FE" w:rsidRDefault="00A964FE" w:rsidP="00A964FE">
      <w:pPr>
        <w:ind w:left="1304"/>
      </w:pPr>
      <w:r w:rsidRPr="00A964FE">
        <w:t xml:space="preserve">, </w:t>
      </w:r>
      <w:proofErr w:type="spellStart"/>
      <w:r w:rsidRPr="00A964FE">
        <w:t>muissa</w:t>
      </w:r>
      <w:proofErr w:type="spellEnd"/>
      <w:r w:rsidRPr="00A964FE">
        <w:t xml:space="preserve"> </w:t>
      </w:r>
      <w:proofErr w:type="spellStart"/>
      <w:r w:rsidRPr="00A964FE">
        <w:t>tapauksissa</w:t>
      </w:r>
      <w:proofErr w:type="spellEnd"/>
      <w:r w:rsidRPr="00A964FE">
        <w:t xml:space="preserve"> </w:t>
      </w:r>
      <w:proofErr w:type="spellStart"/>
      <w:r w:rsidRPr="00A964FE">
        <w:t>käytetään</w:t>
      </w:r>
      <w:proofErr w:type="spellEnd"/>
      <w:r w:rsidRPr="00A964FE">
        <w:t xml:space="preserve"> </w:t>
      </w:r>
      <w:proofErr w:type="spellStart"/>
      <w:r w:rsidRPr="00A964FE">
        <w:t>arvoa</w:t>
      </w:r>
      <w:proofErr w:type="spellEnd"/>
      <w:r w:rsidRPr="00A964FE">
        <w:t xml:space="preserve"> 1</w:t>
      </w:r>
      <w:proofErr w:type="gramStart"/>
      <w:r w:rsidRPr="00A964FE">
        <w:t>,0</w:t>
      </w:r>
      <w:proofErr w:type="gramEnd"/>
    </w:p>
    <w:p w14:paraId="637F311F" w14:textId="77777777" w:rsidR="00A964FE" w:rsidRDefault="00A964FE" w:rsidP="00A964FE">
      <w:pPr>
        <w:ind w:left="1304"/>
        <w:rPr>
          <w:lang w:val="fi-FI"/>
        </w:rPr>
      </w:pPr>
    </w:p>
    <w:p w14:paraId="38C16593" w14:textId="4C108FD5" w:rsidR="00A964FE" w:rsidRDefault="00A964FE" w:rsidP="00A964FE">
      <w:pPr>
        <w:ind w:left="1304"/>
        <w:rPr>
          <w:lang w:val="fi-FI"/>
        </w:rPr>
      </w:pPr>
      <w:r w:rsidRPr="00A964FE">
        <w:rPr>
          <w:lang w:val="fi-FI"/>
        </w:rPr>
        <w:t>Tässä tapauksessa käytetään arvoa k</w:t>
      </w:r>
      <w:r w:rsidRPr="00A964FE">
        <w:rPr>
          <w:vertAlign w:val="subscript"/>
          <w:lang w:val="fi-FI"/>
        </w:rPr>
        <w:t>c,90</w:t>
      </w:r>
      <w:r w:rsidRPr="00A964FE">
        <w:rPr>
          <w:lang w:val="fi-FI"/>
        </w:rPr>
        <w:t xml:space="preserve"> = 1,75 (liimapuu), koska tukipituus &lt; 400 mm.</w:t>
      </w:r>
    </w:p>
    <w:p w14:paraId="326ABA18" w14:textId="77777777" w:rsidR="00A964FE" w:rsidRPr="00A964FE" w:rsidRDefault="00A964FE" w:rsidP="00A964FE">
      <w:pPr>
        <w:ind w:left="1304"/>
        <w:rPr>
          <w:lang w:val="fi-FI"/>
        </w:rPr>
      </w:pPr>
    </w:p>
    <w:p w14:paraId="6E628C8B" w14:textId="77777777" w:rsidR="00A964FE" w:rsidRPr="00A964FE" w:rsidRDefault="00A964FE" w:rsidP="00A964FE">
      <w:pPr>
        <w:spacing w:after="120"/>
        <w:rPr>
          <w:b/>
          <w:lang w:val="fi-FI"/>
        </w:rPr>
      </w:pPr>
      <w:r w:rsidRPr="00A964FE">
        <w:rPr>
          <w:b/>
          <w:lang w:val="fi-FI"/>
        </w:rPr>
        <w:t>Mitoitusehto:</w:t>
      </w:r>
    </w:p>
    <w:p w14:paraId="55B6B006" w14:textId="77777777" w:rsidR="00A964FE" w:rsidRPr="00A964FE" w:rsidRDefault="00A964FE" w:rsidP="00A964FE">
      <w:pPr>
        <w:ind w:firstLine="1304"/>
      </w:pPr>
      <w:r w:rsidRPr="00A964FE">
        <w:rPr>
          <w:position w:val="-96"/>
        </w:rPr>
        <w:object w:dxaOrig="6619" w:dyaOrig="2439" w14:anchorId="24197233">
          <v:shape id="_x0000_i1118" type="#_x0000_t75" style="width:329.95pt;height:123.25pt" o:ole="">
            <v:imagedata r:id="rId99" o:title=""/>
          </v:shape>
          <o:OLEObject Type="Embed" ProgID="Equation.DSMT4" ShapeID="_x0000_i1118" DrawAspect="Content" ObjectID="_1684305622" r:id="rId100"/>
        </w:object>
      </w:r>
    </w:p>
    <w:p w14:paraId="5C8BB603" w14:textId="77777777" w:rsidR="00A964FE" w:rsidRPr="00A964FE" w:rsidRDefault="00A964FE" w:rsidP="00A964FE">
      <w:pPr>
        <w:rPr>
          <w:rFonts w:ascii="Cambria" w:hAnsi="Cambria" w:cs="Cambria"/>
          <w:b/>
          <w:bCs/>
          <w:color w:val="4F81BD"/>
        </w:rPr>
      </w:pPr>
    </w:p>
    <w:p w14:paraId="76D27724" w14:textId="77777777" w:rsidR="00A964FE" w:rsidRPr="00A964FE" w:rsidRDefault="00A964FE" w:rsidP="00A964FE">
      <w:pPr>
        <w:pStyle w:val="Heading3"/>
        <w:keepLines/>
        <w:numPr>
          <w:ilvl w:val="2"/>
          <w:numId w:val="33"/>
        </w:numPr>
        <w:suppressAutoHyphens w:val="0"/>
        <w:spacing w:before="200" w:after="200" w:line="276" w:lineRule="auto"/>
        <w:ind w:left="567" w:hanging="600"/>
        <w:rPr>
          <w:color w:val="auto"/>
          <w:szCs w:val="24"/>
        </w:rPr>
      </w:pPr>
      <w:bookmarkStart w:id="68" w:name="_Toc500686731"/>
      <w:bookmarkStart w:id="69" w:name="_Toc73692374"/>
      <w:r w:rsidRPr="00A964FE">
        <w:rPr>
          <w:color w:val="auto"/>
          <w:szCs w:val="24"/>
        </w:rPr>
        <w:lastRenderedPageBreak/>
        <w:t>OIKEA TUKI</w:t>
      </w:r>
      <w:bookmarkEnd w:id="68"/>
      <w:bookmarkEnd w:id="69"/>
    </w:p>
    <w:p w14:paraId="0331890F" w14:textId="77777777" w:rsidR="00A964FE" w:rsidRPr="00A964FE" w:rsidRDefault="00A964FE" w:rsidP="00A964FE">
      <w:proofErr w:type="spellStart"/>
      <w:r w:rsidRPr="00A964FE">
        <w:t>Lasketaan</w:t>
      </w:r>
      <w:proofErr w:type="spellEnd"/>
      <w:r w:rsidRPr="00A964FE">
        <w:t xml:space="preserve"> </w:t>
      </w:r>
      <w:proofErr w:type="spellStart"/>
      <w:r w:rsidRPr="00A964FE">
        <w:t>kerroin</w:t>
      </w:r>
      <w:proofErr w:type="spellEnd"/>
      <w:r w:rsidRPr="00A964FE">
        <w:t xml:space="preserve"> </w:t>
      </w:r>
      <w:r w:rsidRPr="00A964FE">
        <w:rPr>
          <w:position w:val="-50"/>
        </w:rPr>
        <w:object w:dxaOrig="5899" w:dyaOrig="1120" w14:anchorId="7F3EC3DF">
          <v:shape id="_x0000_i1119" type="#_x0000_t75" style="width:293.75pt;height:56.55pt" o:ole="">
            <v:imagedata r:id="rId97" o:title=""/>
          </v:shape>
          <o:OLEObject Type="Embed" ProgID="Equation.DSMT4" ShapeID="_x0000_i1119" DrawAspect="Content" ObjectID="_1684305623" r:id="rId101"/>
        </w:object>
      </w:r>
    </w:p>
    <w:p w14:paraId="1E63A3FF" w14:textId="77777777" w:rsidR="00A964FE" w:rsidRPr="00A964FE" w:rsidRDefault="00A964FE" w:rsidP="00A964FE">
      <w:pPr>
        <w:ind w:left="1304"/>
      </w:pPr>
      <w:r w:rsidRPr="00A964FE">
        <w:t xml:space="preserve">, </w:t>
      </w:r>
      <w:proofErr w:type="spellStart"/>
      <w:r w:rsidRPr="00A964FE">
        <w:t>muissa</w:t>
      </w:r>
      <w:proofErr w:type="spellEnd"/>
      <w:r w:rsidRPr="00A964FE">
        <w:t xml:space="preserve"> </w:t>
      </w:r>
      <w:proofErr w:type="spellStart"/>
      <w:r w:rsidRPr="00A964FE">
        <w:t>tapauksissa</w:t>
      </w:r>
      <w:proofErr w:type="spellEnd"/>
      <w:r w:rsidRPr="00A964FE">
        <w:t xml:space="preserve"> </w:t>
      </w:r>
      <w:proofErr w:type="spellStart"/>
      <w:r w:rsidRPr="00A964FE">
        <w:t>käytetään</w:t>
      </w:r>
      <w:proofErr w:type="spellEnd"/>
      <w:r w:rsidRPr="00A964FE">
        <w:t xml:space="preserve"> </w:t>
      </w:r>
      <w:proofErr w:type="spellStart"/>
      <w:r w:rsidRPr="00A964FE">
        <w:t>arvoa</w:t>
      </w:r>
      <w:proofErr w:type="spellEnd"/>
      <w:r w:rsidRPr="00A964FE">
        <w:t xml:space="preserve"> 1</w:t>
      </w:r>
      <w:proofErr w:type="gramStart"/>
      <w:r w:rsidRPr="00A964FE">
        <w:t>,0</w:t>
      </w:r>
      <w:proofErr w:type="gramEnd"/>
    </w:p>
    <w:p w14:paraId="22D9D2F3" w14:textId="77777777" w:rsidR="00A964FE" w:rsidRDefault="00A964FE" w:rsidP="00A964FE">
      <w:pPr>
        <w:ind w:left="1304"/>
        <w:rPr>
          <w:lang w:val="fi-FI"/>
        </w:rPr>
      </w:pPr>
    </w:p>
    <w:p w14:paraId="6F97332C" w14:textId="4CD858F7" w:rsidR="00A964FE" w:rsidRPr="00A964FE" w:rsidRDefault="00A964FE" w:rsidP="00A964FE">
      <w:pPr>
        <w:ind w:left="1304"/>
        <w:rPr>
          <w:lang w:val="fi-FI"/>
        </w:rPr>
      </w:pPr>
      <w:r w:rsidRPr="00A964FE">
        <w:rPr>
          <w:lang w:val="fi-FI"/>
        </w:rPr>
        <w:t>Tässä tapauksessa käytetään arvoa k</w:t>
      </w:r>
      <w:r w:rsidRPr="00A964FE">
        <w:rPr>
          <w:vertAlign w:val="subscript"/>
          <w:lang w:val="fi-FI"/>
        </w:rPr>
        <w:t>c,90</w:t>
      </w:r>
      <w:r w:rsidRPr="00A964FE">
        <w:rPr>
          <w:lang w:val="fi-FI"/>
        </w:rPr>
        <w:t xml:space="preserve"> = 1,75 (liimapuu), koska tukipituus &lt; 400 mm.</w:t>
      </w:r>
    </w:p>
    <w:p w14:paraId="1692FF0C" w14:textId="77777777" w:rsidR="00A964FE" w:rsidRPr="00A964FE" w:rsidRDefault="00A964FE" w:rsidP="00A964FE">
      <w:pPr>
        <w:rPr>
          <w:lang w:val="fi-FI"/>
        </w:rPr>
      </w:pPr>
    </w:p>
    <w:p w14:paraId="204F1DBE" w14:textId="77777777" w:rsidR="00A964FE" w:rsidRPr="00A964FE" w:rsidRDefault="00A964FE" w:rsidP="00A964FE">
      <w:pPr>
        <w:rPr>
          <w:b/>
          <w:lang w:val="fi-FI"/>
        </w:rPr>
      </w:pPr>
      <w:r w:rsidRPr="00A964FE">
        <w:rPr>
          <w:b/>
          <w:lang w:val="fi-FI"/>
        </w:rPr>
        <w:t>Mitoitusehto:</w:t>
      </w:r>
    </w:p>
    <w:p w14:paraId="29224262" w14:textId="62C1CEDD" w:rsidR="005808FD" w:rsidRDefault="00A964FE" w:rsidP="00A964FE">
      <w:pPr>
        <w:spacing w:after="120"/>
        <w:ind w:left="720" w:firstLine="720"/>
      </w:pPr>
      <w:r w:rsidRPr="00A964FE">
        <w:rPr>
          <w:position w:val="-96"/>
        </w:rPr>
        <w:object w:dxaOrig="6600" w:dyaOrig="2439" w14:anchorId="25ED4ECE">
          <v:shape id="_x0000_i1120" type="#_x0000_t75" style="width:329.5pt;height:123.25pt" o:ole="">
            <v:imagedata r:id="rId102" o:title=""/>
          </v:shape>
          <o:OLEObject Type="Embed" ProgID="Equation.DSMT4" ShapeID="_x0000_i1120" DrawAspect="Content" ObjectID="_1684305624" r:id="rId103"/>
        </w:object>
      </w:r>
    </w:p>
    <w:p w14:paraId="4157C10F" w14:textId="02F4D6E0" w:rsidR="00A964FE" w:rsidRPr="005F5E14" w:rsidRDefault="00B97232" w:rsidP="00A964FE">
      <w:pPr>
        <w:pStyle w:val="Heading2"/>
      </w:pPr>
      <w:bookmarkStart w:id="70" w:name="_Toc73692375"/>
      <w:r>
        <w:t xml:space="preserve">OIKEAN </w:t>
      </w:r>
      <w:r w:rsidR="00A964FE">
        <w:t>TUEN LOVIVAIKUTUS</w:t>
      </w:r>
      <w:bookmarkEnd w:id="70"/>
    </w:p>
    <w:p w14:paraId="3E718D6E" w14:textId="4B64C310" w:rsidR="00A964FE" w:rsidRPr="00A964FE" w:rsidRDefault="00A964FE" w:rsidP="00A964FE">
      <w:pPr>
        <w:rPr>
          <w:lang w:val="fi-FI"/>
        </w:rPr>
      </w:pPr>
      <w:r>
        <w:rPr>
          <w:noProof/>
          <w:lang w:eastAsia="fi-FI"/>
        </w:rPr>
        <w:drawing>
          <wp:anchor distT="0" distB="0" distL="114300" distR="114300" simplePos="0" relativeHeight="251676672" behindDoc="1" locked="0" layoutInCell="1" allowOverlap="1" wp14:anchorId="1E7470CC" wp14:editId="7AE91B27">
            <wp:simplePos x="0" y="0"/>
            <wp:positionH relativeFrom="column">
              <wp:posOffset>3895924</wp:posOffset>
            </wp:positionH>
            <wp:positionV relativeFrom="paragraph">
              <wp:posOffset>32034</wp:posOffset>
            </wp:positionV>
            <wp:extent cx="2257425" cy="3412387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7425" cy="341238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964FE">
        <w:rPr>
          <w:lang w:val="fi-FI"/>
        </w:rPr>
        <w:t xml:space="preserve">Palkin tukireaktio on </w:t>
      </w:r>
      <w:r w:rsidRPr="00A964FE">
        <w:rPr>
          <w:position w:val="-24"/>
        </w:rPr>
        <w:object w:dxaOrig="4580" w:dyaOrig="620" w14:anchorId="56F2E841">
          <v:shape id="_x0000_i1144" type="#_x0000_t75" style="width:228.8pt;height:30.05pt" o:ole="">
            <v:imagedata r:id="rId86" o:title=""/>
          </v:shape>
          <o:OLEObject Type="Embed" ProgID="Equation.DSMT4" ShapeID="_x0000_i1144" DrawAspect="Content" ObjectID="_1684305625" r:id="rId105"/>
        </w:object>
      </w:r>
    </w:p>
    <w:p w14:paraId="254B98B1" w14:textId="4D3CD556" w:rsidR="00A964FE" w:rsidRPr="00A964FE" w:rsidRDefault="00A964FE" w:rsidP="00A964FE">
      <w:pPr>
        <w:rPr>
          <w:lang w:val="fi-FI"/>
        </w:rPr>
      </w:pPr>
      <w:r w:rsidRPr="00A964FE">
        <w:rPr>
          <w:lang w:val="fi-FI"/>
        </w:rPr>
        <w:t xml:space="preserve">, josta lasketaan palkin leikkausvoima </w:t>
      </w:r>
      <w:r w:rsidRPr="00A964FE">
        <w:rPr>
          <w:position w:val="-14"/>
        </w:rPr>
        <w:object w:dxaOrig="3680" w:dyaOrig="400" w14:anchorId="3FC4EF56">
          <v:shape id="_x0000_i1145" type="#_x0000_t75" style="width:183.75pt;height:19.45pt" o:ole="">
            <v:imagedata r:id="rId88" o:title=""/>
          </v:shape>
          <o:OLEObject Type="Embed" ProgID="Equation.DSMT4" ShapeID="_x0000_i1145" DrawAspect="Content" ObjectID="_1684305626" r:id="rId106"/>
        </w:object>
      </w:r>
      <w:r w:rsidRPr="00A964FE">
        <w:rPr>
          <w:lang w:val="fi-FI"/>
        </w:rPr>
        <w:t xml:space="preserve"> </w:t>
      </w:r>
    </w:p>
    <w:p w14:paraId="602D8F12" w14:textId="77777777" w:rsidR="00A964FE" w:rsidRPr="00A964FE" w:rsidRDefault="00A964FE" w:rsidP="00A964FE">
      <w:pPr>
        <w:rPr>
          <w:lang w:val="fi-FI"/>
        </w:rPr>
      </w:pPr>
      <w:r w:rsidRPr="00A964FE">
        <w:rPr>
          <w:lang w:val="fi-FI"/>
        </w:rPr>
        <w:t xml:space="preserve">Lasketaan leikkausjännitys: </w:t>
      </w:r>
      <w:r w:rsidRPr="00A964FE">
        <w:rPr>
          <w:position w:val="-14"/>
        </w:rPr>
        <w:object w:dxaOrig="3680" w:dyaOrig="400" w14:anchorId="011E9B66">
          <v:shape id="_x0000_i1146" type="#_x0000_t75" style="width:183.75pt;height:19.45pt" o:ole="">
            <v:imagedata r:id="rId88" o:title=""/>
          </v:shape>
          <o:OLEObject Type="Embed" ProgID="Equation.DSMT4" ShapeID="_x0000_i1146" DrawAspect="Content" ObjectID="_1684305627" r:id="rId107"/>
        </w:object>
      </w:r>
    </w:p>
    <w:p w14:paraId="4ED69E66" w14:textId="77777777" w:rsidR="00A964FE" w:rsidRPr="00A964FE" w:rsidRDefault="00A964FE" w:rsidP="00A964FE">
      <w:pPr>
        <w:rPr>
          <w:lang w:val="fi-FI"/>
        </w:rPr>
      </w:pPr>
    </w:p>
    <w:p w14:paraId="1A87885F" w14:textId="77777777" w:rsidR="00A964FE" w:rsidRPr="00A964FE" w:rsidRDefault="00A964FE" w:rsidP="00A964FE">
      <w:pPr>
        <w:ind w:firstLine="720"/>
        <w:rPr>
          <w:lang w:val="fi-FI"/>
        </w:rPr>
      </w:pPr>
      <w:r w:rsidRPr="00A964FE">
        <w:rPr>
          <w:lang w:val="fi-FI"/>
        </w:rPr>
        <w:t xml:space="preserve">kerroin, </w:t>
      </w:r>
      <w:r w:rsidRPr="00A964FE">
        <w:rPr>
          <w:position w:val="-84"/>
        </w:rPr>
        <w:object w:dxaOrig="2520" w:dyaOrig="1800" w14:anchorId="0E3C53C7">
          <v:shape id="_x0000_i1147" type="#_x0000_t75" style="width:126.35pt;height:90.1pt" o:ole="">
            <v:imagedata r:id="rId108" o:title=""/>
          </v:shape>
          <o:OLEObject Type="Embed" ProgID="Equation.DSMT4" ShapeID="_x0000_i1147" DrawAspect="Content" ObjectID="_1684305628" r:id="rId109"/>
        </w:object>
      </w:r>
      <w:r w:rsidRPr="00A964FE">
        <w:rPr>
          <w:lang w:val="fi-FI"/>
        </w:rPr>
        <w:t xml:space="preserve">=&gt; </w:t>
      </w:r>
      <w:proofErr w:type="spellStart"/>
      <w:r w:rsidRPr="00A964FE">
        <w:rPr>
          <w:lang w:val="fi-FI"/>
        </w:rPr>
        <w:t>k</w:t>
      </w:r>
      <w:r w:rsidRPr="00A964FE">
        <w:rPr>
          <w:vertAlign w:val="subscript"/>
          <w:lang w:val="fi-FI"/>
        </w:rPr>
        <w:t>n</w:t>
      </w:r>
      <w:proofErr w:type="spellEnd"/>
      <w:r w:rsidRPr="00A964FE">
        <w:rPr>
          <w:lang w:val="fi-FI"/>
        </w:rPr>
        <w:t xml:space="preserve"> = 6,5</w:t>
      </w:r>
    </w:p>
    <w:p w14:paraId="5C876BC4" w14:textId="77777777" w:rsidR="00A964FE" w:rsidRPr="00A964FE" w:rsidRDefault="00A964FE" w:rsidP="00A964FE">
      <w:pPr>
        <w:rPr>
          <w:lang w:val="fi-FI"/>
        </w:rPr>
      </w:pPr>
    </w:p>
    <w:p w14:paraId="523E3470" w14:textId="77777777" w:rsidR="00A964FE" w:rsidRPr="00A964FE" w:rsidRDefault="00A964FE" w:rsidP="00A964FE">
      <w:pPr>
        <w:ind w:left="720"/>
        <w:rPr>
          <w:lang w:val="fi-FI"/>
        </w:rPr>
      </w:pPr>
      <w:r w:rsidRPr="00A964FE">
        <w:rPr>
          <w:lang w:val="fi-FI"/>
        </w:rPr>
        <w:t xml:space="preserve">x = 50 mm, a = 50 mm, </w:t>
      </w:r>
      <w:r w:rsidRPr="00A964FE">
        <w:rPr>
          <w:position w:val="-30"/>
        </w:rPr>
        <w:object w:dxaOrig="3100" w:dyaOrig="720" w14:anchorId="3B66A3DB">
          <v:shape id="_x0000_i1148" type="#_x0000_t75" style="width:155.95pt;height:36.2pt" o:ole="">
            <v:imagedata r:id="rId110" o:title=""/>
          </v:shape>
          <o:OLEObject Type="Embed" ProgID="Equation.DSMT4" ShapeID="_x0000_i1148" DrawAspect="Content" ObjectID="_1684305629" r:id="rId111"/>
        </w:object>
      </w:r>
      <w:r w:rsidRPr="00A964FE">
        <w:rPr>
          <w:lang w:val="fi-FI"/>
        </w:rPr>
        <w:t xml:space="preserve">, </w:t>
      </w:r>
      <w:r w:rsidRPr="00A964FE">
        <w:rPr>
          <w:position w:val="-32"/>
        </w:rPr>
        <w:object w:dxaOrig="4160" w:dyaOrig="700" w14:anchorId="6BA8CE21">
          <v:shape id="_x0000_i1149" type="#_x0000_t75" style="width:208.95pt;height:35.35pt" o:ole="">
            <v:imagedata r:id="rId112" o:title=""/>
          </v:shape>
          <o:OLEObject Type="Embed" ProgID="Equation.DSMT4" ShapeID="_x0000_i1149" DrawAspect="Content" ObjectID="_1684305630" r:id="rId113"/>
        </w:object>
      </w:r>
    </w:p>
    <w:p w14:paraId="376E9EA7" w14:textId="77777777" w:rsidR="00A964FE" w:rsidRPr="00A964FE" w:rsidRDefault="00A964FE" w:rsidP="00B97232">
      <w:pPr>
        <w:spacing w:after="120"/>
        <w:ind w:firstLine="720"/>
      </w:pPr>
      <w:r w:rsidRPr="00A964FE">
        <w:rPr>
          <w:position w:val="-142"/>
        </w:rPr>
        <w:object w:dxaOrig="6740" w:dyaOrig="3700" w14:anchorId="45F8A7BF">
          <v:shape id="_x0000_i1150" type="#_x0000_t75" style="width:337.05pt;height:184.2pt" o:ole="">
            <v:imagedata r:id="rId114" o:title=""/>
          </v:shape>
          <o:OLEObject Type="Embed" ProgID="Equation.DSMT4" ShapeID="_x0000_i1150" DrawAspect="Content" ObjectID="_1684305631" r:id="rId115"/>
        </w:object>
      </w:r>
    </w:p>
    <w:p w14:paraId="29C95113" w14:textId="77777777" w:rsidR="00A964FE" w:rsidRPr="00A964FE" w:rsidRDefault="00A964FE" w:rsidP="00A964FE">
      <w:pPr>
        <w:rPr>
          <w:lang w:val="fi-FI"/>
        </w:rPr>
      </w:pPr>
      <w:r w:rsidRPr="00A964FE">
        <w:rPr>
          <w:lang w:val="fi-FI"/>
        </w:rPr>
        <w:t xml:space="preserve">Koska </w:t>
      </w:r>
      <w:proofErr w:type="spellStart"/>
      <w:r w:rsidRPr="00A964FE">
        <w:rPr>
          <w:lang w:val="fi-FI"/>
        </w:rPr>
        <w:t>k</w:t>
      </w:r>
      <w:r w:rsidRPr="00A964FE">
        <w:rPr>
          <w:vertAlign w:val="subscript"/>
          <w:lang w:val="fi-FI"/>
        </w:rPr>
        <w:t>v</w:t>
      </w:r>
      <w:r w:rsidRPr="00A964FE">
        <w:rPr>
          <w:lang w:val="fi-FI"/>
        </w:rPr>
        <w:t>:n</w:t>
      </w:r>
      <w:proofErr w:type="spellEnd"/>
      <w:r w:rsidRPr="00A964FE">
        <w:rPr>
          <w:lang w:val="fi-FI"/>
        </w:rPr>
        <w:t xml:space="preserve"> arvoksi tuli yli 1,00 niin valitaan arvoksi </w:t>
      </w:r>
      <w:proofErr w:type="spellStart"/>
      <w:r w:rsidRPr="00A964FE">
        <w:rPr>
          <w:lang w:val="fi-FI"/>
        </w:rPr>
        <w:t>k</w:t>
      </w:r>
      <w:r w:rsidRPr="00A964FE">
        <w:rPr>
          <w:vertAlign w:val="subscript"/>
          <w:lang w:val="fi-FI"/>
        </w:rPr>
        <w:t>v</w:t>
      </w:r>
      <w:proofErr w:type="spellEnd"/>
      <w:r w:rsidRPr="00A964FE">
        <w:rPr>
          <w:lang w:val="fi-FI"/>
        </w:rPr>
        <w:t>=1,00</w:t>
      </w:r>
    </w:p>
    <w:p w14:paraId="2B3808AA" w14:textId="77777777" w:rsidR="00A964FE" w:rsidRPr="00A964FE" w:rsidRDefault="00A964FE" w:rsidP="00A964FE">
      <w:r w:rsidRPr="00A964FE">
        <w:rPr>
          <w:position w:val="-66"/>
        </w:rPr>
        <w:object w:dxaOrig="6900" w:dyaOrig="1440" w14:anchorId="6F48299E">
          <v:shape id="_x0000_i1151" type="#_x0000_t75" style="width:345pt;height:1in" o:ole="">
            <v:imagedata r:id="rId116" o:title=""/>
          </v:shape>
          <o:OLEObject Type="Embed" ProgID="Equation.DSMT4" ShapeID="_x0000_i1151" DrawAspect="Content" ObjectID="_1684305632" r:id="rId117"/>
        </w:object>
      </w:r>
    </w:p>
    <w:p w14:paraId="4B8BA415" w14:textId="7CF97FA2" w:rsidR="00DF6A4E" w:rsidRDefault="00B97232" w:rsidP="005808FD">
      <w:pPr>
        <w:pStyle w:val="Heading2"/>
      </w:pPr>
      <w:bookmarkStart w:id="71" w:name="_Toc73692376"/>
      <w:bookmarkEnd w:id="7"/>
      <w:bookmarkEnd w:id="8"/>
      <w:bookmarkEnd w:id="9"/>
      <w:bookmarkEnd w:id="10"/>
      <w:bookmarkEnd w:id="11"/>
      <w:r>
        <w:t>SIIRTYMIEN ARVIOINTI</w:t>
      </w:r>
      <w:bookmarkEnd w:id="71"/>
    </w:p>
    <w:p w14:paraId="5938D1B7" w14:textId="76034A63" w:rsidR="00B97232" w:rsidRPr="00187359" w:rsidRDefault="00B97232" w:rsidP="00B97232">
      <w:pPr>
        <w:rPr>
          <w:lang w:val="fi-FI"/>
        </w:rPr>
      </w:pPr>
      <w:r>
        <w:rPr>
          <w:lang w:val="fi-FI"/>
        </w:rPr>
        <w:t xml:space="preserve">Palkin </w:t>
      </w:r>
      <w:r w:rsidRPr="00187359">
        <w:rPr>
          <w:lang w:val="fi-FI"/>
        </w:rPr>
        <w:t>siirtymäarvio</w:t>
      </w:r>
      <w:r>
        <w:rPr>
          <w:lang w:val="fi-FI"/>
        </w:rPr>
        <w:t>t</w:t>
      </w:r>
      <w:r w:rsidRPr="00187359">
        <w:rPr>
          <w:lang w:val="fi-FI"/>
        </w:rPr>
        <w:t xml:space="preserve"> kannattaa laskea statiikka ohjelman, jolloin tulee tarkemmat ja </w:t>
      </w:r>
      <w:proofErr w:type="spellStart"/>
      <w:r w:rsidRPr="00187359">
        <w:rPr>
          <w:lang w:val="fi-FI"/>
        </w:rPr>
        <w:t>luotetta</w:t>
      </w:r>
      <w:proofErr w:type="spellEnd"/>
      <w:r>
        <w:rPr>
          <w:lang w:val="fi-FI"/>
        </w:rPr>
        <w:t>-</w:t>
      </w:r>
      <w:r w:rsidRPr="00187359">
        <w:rPr>
          <w:lang w:val="fi-FI"/>
        </w:rPr>
        <w:t>vammat tulokset kuin käsin laskettuna.</w:t>
      </w:r>
      <w:r>
        <w:rPr>
          <w:lang w:val="fi-FI"/>
        </w:rPr>
        <w:t xml:space="preserve"> Palkkiin tulee pystysiirtymää (keskelle) ja vaakasiirtymää (tuille).</w:t>
      </w:r>
    </w:p>
    <w:p w14:paraId="707C73AB" w14:textId="698ADAB3" w:rsidR="00DF6A4E" w:rsidRDefault="00B97232" w:rsidP="005808FD">
      <w:pPr>
        <w:pStyle w:val="Heading2"/>
      </w:pPr>
      <w:bookmarkStart w:id="72" w:name="_Toc73692377"/>
      <w:r>
        <w:t>Y-SUUNNAN STABILOIVAN TUEN VOIMA JA JOUSIJÄYKKYYS</w:t>
      </w:r>
      <w:bookmarkEnd w:id="72"/>
    </w:p>
    <w:p w14:paraId="2DD01605" w14:textId="340FB24F" w:rsidR="00136345" w:rsidRPr="00136345" w:rsidRDefault="00B97232" w:rsidP="00B97232">
      <w:pPr>
        <w:rPr>
          <w:rFonts w:cstheme="minorHAnsi"/>
          <w:lang w:val="fi-FI"/>
        </w:rPr>
      </w:pPr>
      <w:r>
        <w:rPr>
          <w:lang w:val="fi-FI"/>
        </w:rPr>
        <w:t>Rakenteesta tulee tarkastaa kiepahduksen/nurjahduksen 1. ja 2. muoto ja niistä aiheutuvat tukien voimat ja jousijäykkyydet.</w:t>
      </w:r>
    </w:p>
    <w:p w14:paraId="1FE10D20" w14:textId="77777777" w:rsidR="00136345" w:rsidRPr="00136345" w:rsidRDefault="00136345" w:rsidP="004632E4">
      <w:pPr>
        <w:rPr>
          <w:rFonts w:cstheme="minorHAnsi"/>
          <w:lang w:val="fi-FI"/>
        </w:rPr>
      </w:pPr>
    </w:p>
    <w:sectPr w:rsidR="00136345" w:rsidRPr="00136345" w:rsidSect="00773AFB">
      <w:headerReference w:type="default" r:id="rId118"/>
      <w:headerReference w:type="first" r:id="rId119"/>
      <w:footerReference w:type="first" r:id="rId120"/>
      <w:pgSz w:w="11901" w:h="16817"/>
      <w:pgMar w:top="1761" w:right="702" w:bottom="1418" w:left="1418" w:header="709" w:footer="252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294BE07" w14:textId="77777777" w:rsidR="006D116E" w:rsidRDefault="006D116E" w:rsidP="00CC5D5B">
      <w:r>
        <w:separator/>
      </w:r>
    </w:p>
  </w:endnote>
  <w:endnote w:type="continuationSeparator" w:id="0">
    <w:p w14:paraId="7C99CC63" w14:textId="77777777" w:rsidR="006D116E" w:rsidRDefault="006D116E" w:rsidP="00CC5D5B">
      <w:r>
        <w:continuationSeparator/>
      </w:r>
    </w:p>
  </w:endnote>
  <w:endnote w:type="continuationNotice" w:id="1">
    <w:p w14:paraId="26C4D63D" w14:textId="77777777" w:rsidR="006D116E" w:rsidRDefault="006D116E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MinionPro-Regular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imes New Roman (Headings CS)">
    <w:altName w:val="Times New Roman"/>
    <w:charset w:val="00"/>
    <w:family w:val="roman"/>
    <w:pitch w:val="default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12247B2" w14:textId="77777777" w:rsidR="00A964FE" w:rsidRDefault="00A964FE" w:rsidP="0024288B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B939C7B" w14:textId="77777777" w:rsidR="006D116E" w:rsidRDefault="006D116E" w:rsidP="00CC5D5B">
      <w:r>
        <w:separator/>
      </w:r>
    </w:p>
  </w:footnote>
  <w:footnote w:type="continuationSeparator" w:id="0">
    <w:p w14:paraId="522808DB" w14:textId="77777777" w:rsidR="006D116E" w:rsidRDefault="006D116E" w:rsidP="00CC5D5B">
      <w:r>
        <w:continuationSeparator/>
      </w:r>
    </w:p>
  </w:footnote>
  <w:footnote w:type="continuationNotice" w:id="1">
    <w:p w14:paraId="4A62B69B" w14:textId="77777777" w:rsidR="006D116E" w:rsidRDefault="006D116E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52F8A12" w14:textId="696BE36B" w:rsidR="00A964FE" w:rsidRDefault="00A964FE" w:rsidP="00B51A39">
    <w:pPr>
      <w:pStyle w:val="Header"/>
      <w:jc w:val="right"/>
      <w:rPr>
        <w:rFonts w:ascii="Calibri" w:hAnsi="Calibri"/>
      </w:rPr>
    </w:pPr>
    <w:r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60290" behindDoc="1" locked="0" layoutInCell="1" allowOverlap="1" wp14:anchorId="41574A34" wp14:editId="43181787">
          <wp:simplePos x="0" y="0"/>
          <wp:positionH relativeFrom="page">
            <wp:posOffset>0</wp:posOffset>
          </wp:positionH>
          <wp:positionV relativeFrom="paragraph">
            <wp:posOffset>-450214</wp:posOffset>
          </wp:positionV>
          <wp:extent cx="7533004" cy="1065555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3004" cy="1065555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PAGE </w:instrText>
    </w:r>
    <w:r w:rsidRPr="00B51A39">
      <w:rPr>
        <w:rFonts w:ascii="Calibri" w:hAnsi="Calibri"/>
      </w:rPr>
      <w:fldChar w:fldCharType="separate"/>
    </w:r>
    <w:r w:rsidR="00B97232">
      <w:rPr>
        <w:rFonts w:ascii="Calibri" w:hAnsi="Calibri"/>
        <w:noProof/>
      </w:rPr>
      <w:t>14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 xml:space="preserve"> (</w:t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NUMPAGES </w:instrText>
    </w:r>
    <w:r w:rsidRPr="00B51A39">
      <w:rPr>
        <w:rFonts w:ascii="Calibri" w:hAnsi="Calibri"/>
      </w:rPr>
      <w:fldChar w:fldCharType="separate"/>
    </w:r>
    <w:r w:rsidR="00B97232">
      <w:rPr>
        <w:rFonts w:ascii="Calibri" w:hAnsi="Calibri"/>
        <w:noProof/>
      </w:rPr>
      <w:t>14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>)</w:t>
    </w:r>
  </w:p>
  <w:p w14:paraId="2382C4A4" w14:textId="2D31503C" w:rsidR="00A964FE" w:rsidRDefault="00A964FE" w:rsidP="003C1492">
    <w:pPr>
      <w:pStyle w:val="Header"/>
      <w:jc w:val="right"/>
      <w:rPr>
        <w:rFonts w:ascii="Calibri" w:hAnsi="Calibri"/>
      </w:rPr>
    </w:pPr>
    <w:proofErr w:type="spellStart"/>
    <w:r>
      <w:rPr>
        <w:rFonts w:ascii="Calibri" w:hAnsi="Calibri"/>
      </w:rPr>
      <w:t>Kaareva</w:t>
    </w:r>
    <w:proofErr w:type="spellEnd"/>
    <w:r>
      <w:rPr>
        <w:rFonts w:ascii="Calibri" w:hAnsi="Calibri"/>
      </w:rPr>
      <w:t xml:space="preserve">- &amp; </w:t>
    </w:r>
    <w:proofErr w:type="spellStart"/>
    <w:r>
      <w:rPr>
        <w:rFonts w:ascii="Calibri" w:hAnsi="Calibri"/>
      </w:rPr>
      <w:t>bumerangipalkki</w:t>
    </w:r>
    <w:proofErr w:type="spellEnd"/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59B2E43" w14:textId="11E7461E" w:rsidR="00A964FE" w:rsidRDefault="00A964FE" w:rsidP="003C1492">
    <w:pPr>
      <w:pStyle w:val="Header"/>
      <w:jc w:val="right"/>
      <w:rPr>
        <w:rFonts w:ascii="Calibri" w:hAnsi="Calibri"/>
      </w:rPr>
    </w:pPr>
    <w:r>
      <w:rPr>
        <w:noProof/>
      </w:rPr>
      <w:softHyphen/>
    </w:r>
    <w:r>
      <w:rPr>
        <w:noProof/>
      </w:rPr>
      <w:softHyphen/>
    </w:r>
    <w:r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70530" behindDoc="1" locked="0" layoutInCell="1" allowOverlap="1" wp14:anchorId="0AC28D29" wp14:editId="64AE1112">
          <wp:simplePos x="0" y="0"/>
          <wp:positionH relativeFrom="page">
            <wp:posOffset>0</wp:posOffset>
          </wp:positionH>
          <wp:positionV relativeFrom="paragraph">
            <wp:posOffset>-450215</wp:posOffset>
          </wp:positionV>
          <wp:extent cx="7533004" cy="10655555"/>
          <wp:effectExtent l="0" t="0" r="0" b="0"/>
          <wp:wrapNone/>
          <wp:docPr id="12" name="Picture 1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3004" cy="1065555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66434" behindDoc="1" locked="0" layoutInCell="1" allowOverlap="1" wp14:anchorId="03E3F30C" wp14:editId="5AEFD0F3">
          <wp:simplePos x="0" y="0"/>
          <wp:positionH relativeFrom="page">
            <wp:posOffset>0</wp:posOffset>
          </wp:positionH>
          <wp:positionV relativeFrom="paragraph">
            <wp:posOffset>-451765</wp:posOffset>
          </wp:positionV>
          <wp:extent cx="7532107" cy="11026239"/>
          <wp:effectExtent l="0" t="0" r="0" b="3810"/>
          <wp:wrapNone/>
          <wp:docPr id="6" name="Picture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6429" cy="11032566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PAGE </w:instrText>
    </w:r>
    <w:r w:rsidRPr="00B51A39">
      <w:rPr>
        <w:rFonts w:ascii="Calibri" w:hAnsi="Calibri"/>
      </w:rPr>
      <w:fldChar w:fldCharType="separate"/>
    </w:r>
    <w:r w:rsidR="00B97232">
      <w:rPr>
        <w:rFonts w:ascii="Calibri" w:hAnsi="Calibri"/>
        <w:noProof/>
      </w:rPr>
      <w:t>1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 xml:space="preserve"> (</w:t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NUMPAGES </w:instrText>
    </w:r>
    <w:r w:rsidRPr="00B51A39">
      <w:rPr>
        <w:rFonts w:ascii="Calibri" w:hAnsi="Calibri"/>
      </w:rPr>
      <w:fldChar w:fldCharType="separate"/>
    </w:r>
    <w:r w:rsidR="00B97232">
      <w:rPr>
        <w:rFonts w:ascii="Calibri" w:hAnsi="Calibri"/>
        <w:noProof/>
      </w:rPr>
      <w:t>14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>)</w:t>
    </w:r>
  </w:p>
  <w:p w14:paraId="0D4AA68C" w14:textId="77777777" w:rsidR="00A964FE" w:rsidRPr="00B51A39" w:rsidRDefault="00A964FE" w:rsidP="003C1492">
    <w:pPr>
      <w:pStyle w:val="Header"/>
      <w:jc w:val="right"/>
      <w:rPr>
        <w:rFonts w:ascii="Calibri" w:hAnsi="Calibri"/>
      </w:rPr>
    </w:pPr>
    <w:r>
      <w:rPr>
        <w:rFonts w:ascii="Calibri" w:hAnsi="Calibri"/>
      </w:rPr>
      <w:t>3-nivelkaari</w:t>
    </w:r>
  </w:p>
  <w:p w14:paraId="3A91EBA7" w14:textId="39BF5927" w:rsidR="00A964FE" w:rsidRDefault="00A964FE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8054902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C06A0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BB0CFCC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4A6C9F1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EDEAFC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3B7A143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B282C34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2C40B1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DD86EF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B507B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DF05F34"/>
    <w:multiLevelType w:val="hybridMultilevel"/>
    <w:tmpl w:val="124A1856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0F113FD6"/>
    <w:multiLevelType w:val="hybridMultilevel"/>
    <w:tmpl w:val="4A32B4AC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151877F6"/>
    <w:multiLevelType w:val="hybridMultilevel"/>
    <w:tmpl w:val="E9785C8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17BA6899"/>
    <w:multiLevelType w:val="hybridMultilevel"/>
    <w:tmpl w:val="E88ABB56"/>
    <w:lvl w:ilvl="0" w:tplc="75C0BDBA">
      <w:start w:val="1"/>
      <w:numFmt w:val="bullet"/>
      <w:pStyle w:val="ListParagraph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C5A5CCF"/>
    <w:multiLevelType w:val="hybridMultilevel"/>
    <w:tmpl w:val="1CBA9658"/>
    <w:lvl w:ilvl="0" w:tplc="24FE7C24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1EED24FA"/>
    <w:multiLevelType w:val="hybridMultilevel"/>
    <w:tmpl w:val="74AA3718"/>
    <w:lvl w:ilvl="0" w:tplc="B6F45EE8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6422C4F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FE0EF7B2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05E77FC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62189FF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E4F4F7B8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DC3C8424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E640B438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7CB4AACA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24E40359"/>
    <w:multiLevelType w:val="hybridMultilevel"/>
    <w:tmpl w:val="E402A1BE"/>
    <w:lvl w:ilvl="0" w:tplc="A11EA28E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B4B4051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E190FF28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6AD02B8A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A752A90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836E9EFC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CB86650A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BE4E62B2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D4AEACBE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25D805FD"/>
    <w:multiLevelType w:val="multilevel"/>
    <w:tmpl w:val="D7AC7F58"/>
    <w:lvl w:ilvl="0">
      <w:start w:val="1"/>
      <w:numFmt w:val="decimal"/>
      <w:lvlText w:val="%1"/>
      <w:lvlJc w:val="left"/>
      <w:pPr>
        <w:ind w:left="720"/>
      </w:pPr>
      <w:rPr>
        <w:rFonts w:hint="default"/>
        <w:sz w:val="28"/>
        <w:szCs w:val="28"/>
      </w:rPr>
    </w:lvl>
    <w:lvl w:ilvl="1">
      <w:start w:val="1"/>
      <w:numFmt w:val="decimal"/>
      <w:lvlText w:val="%1.%2"/>
      <w:lvlJc w:val="left"/>
      <w:pPr>
        <w:ind w:left="1440"/>
      </w:pPr>
      <w:rPr>
        <w:rFonts w:hint="default"/>
        <w:sz w:val="26"/>
        <w:szCs w:val="26"/>
      </w:rPr>
    </w:lvl>
    <w:lvl w:ilvl="2">
      <w:start w:val="1"/>
      <w:numFmt w:val="decimal"/>
      <w:lvlText w:val="%1.%2.%3"/>
      <w:lvlJc w:val="left"/>
      <w:pPr>
        <w:ind w:left="2160" w:hanging="742"/>
      </w:pPr>
      <w:rPr>
        <w:rFonts w:hint="default"/>
      </w:rPr>
    </w:lvl>
    <w:lvl w:ilvl="3">
      <w:start w:val="1"/>
      <w:numFmt w:val="decimal"/>
      <w:lvlText w:val="%4.%1.%2.%3"/>
      <w:lvlJc w:val="left"/>
      <w:pPr>
        <w:ind w:left="2880"/>
      </w:pPr>
      <w:rPr>
        <w:rFonts w:hint="default"/>
      </w:rPr>
    </w:lvl>
    <w:lvl w:ilvl="4">
      <w:start w:val="1"/>
      <w:numFmt w:val="decimal"/>
      <w:lvlText w:val="1.1.1.1.%1"/>
      <w:lvlJc w:val="left"/>
      <w:pPr>
        <w:ind w:left="3600"/>
      </w:pPr>
      <w:rPr>
        <w:rFonts w:hint="default"/>
      </w:rPr>
    </w:lvl>
    <w:lvl w:ilvl="5">
      <w:start w:val="1"/>
      <w:numFmt w:val="lowerLetter"/>
      <w:lvlText w:val="(%6)"/>
      <w:lvlJc w:val="left"/>
      <w:pPr>
        <w:ind w:left="4320"/>
      </w:pPr>
      <w:rPr>
        <w:rFonts w:hint="default"/>
      </w:rPr>
    </w:lvl>
    <w:lvl w:ilvl="6">
      <w:start w:val="1"/>
      <w:numFmt w:val="lowerRoman"/>
      <w:lvlText w:val="(%7)"/>
      <w:lvlJc w:val="left"/>
      <w:pPr>
        <w:ind w:left="5040"/>
      </w:pPr>
      <w:rPr>
        <w:rFonts w:hint="default"/>
      </w:rPr>
    </w:lvl>
    <w:lvl w:ilvl="7">
      <w:start w:val="1"/>
      <w:numFmt w:val="lowerLetter"/>
      <w:lvlText w:val="(%8)"/>
      <w:lvlJc w:val="left"/>
      <w:pPr>
        <w:ind w:left="5760"/>
      </w:pPr>
      <w:rPr>
        <w:rFonts w:hint="default"/>
      </w:rPr>
    </w:lvl>
    <w:lvl w:ilvl="8">
      <w:start w:val="1"/>
      <w:numFmt w:val="lowerRoman"/>
      <w:lvlText w:val="(%9)"/>
      <w:lvlJc w:val="left"/>
      <w:pPr>
        <w:ind w:left="6480"/>
      </w:pPr>
      <w:rPr>
        <w:rFonts w:hint="default"/>
      </w:rPr>
    </w:lvl>
  </w:abstractNum>
  <w:abstractNum w:abstractNumId="18" w15:restartNumberingAfterBreak="0">
    <w:nsid w:val="272615FC"/>
    <w:multiLevelType w:val="hybridMultilevel"/>
    <w:tmpl w:val="1DF6C81A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9" w15:restartNumberingAfterBreak="0">
    <w:nsid w:val="38722A66"/>
    <w:multiLevelType w:val="hybridMultilevel"/>
    <w:tmpl w:val="ACB06622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1977D16"/>
    <w:multiLevelType w:val="hybridMultilevel"/>
    <w:tmpl w:val="272069A0"/>
    <w:lvl w:ilvl="0" w:tplc="B086B1BA">
      <w:start w:val="8"/>
      <w:numFmt w:val="bullet"/>
      <w:lvlText w:val=""/>
      <w:lvlJc w:val="left"/>
      <w:pPr>
        <w:ind w:left="360" w:hanging="360"/>
      </w:pPr>
      <w:rPr>
        <w:rFonts w:ascii="Wingdings" w:eastAsia="Calibri" w:hAnsi="Wingdings" w:cs="Calibri" w:hint="default"/>
      </w:rPr>
    </w:lvl>
    <w:lvl w:ilvl="1" w:tplc="040B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47E7229E"/>
    <w:multiLevelType w:val="hybridMultilevel"/>
    <w:tmpl w:val="8424B7E8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 w15:restartNumberingAfterBreak="0">
    <w:nsid w:val="4BE01A33"/>
    <w:multiLevelType w:val="hybridMultilevel"/>
    <w:tmpl w:val="936E88F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3" w15:restartNumberingAfterBreak="0">
    <w:nsid w:val="4EF84E41"/>
    <w:multiLevelType w:val="hybridMultilevel"/>
    <w:tmpl w:val="3E661BA8"/>
    <w:lvl w:ilvl="0" w:tplc="BC2EE420">
      <w:start w:val="2"/>
      <w:numFmt w:val="bullet"/>
      <w:lvlText w:val=""/>
      <w:lvlJc w:val="left"/>
      <w:pPr>
        <w:ind w:left="390" w:hanging="360"/>
      </w:pPr>
      <w:rPr>
        <w:rFonts w:ascii="Wingdings" w:eastAsia="Times New Roman" w:hAnsi="Wingdings" w:hint="default"/>
      </w:rPr>
    </w:lvl>
    <w:lvl w:ilvl="1" w:tplc="040B0003">
      <w:start w:val="1"/>
      <w:numFmt w:val="bullet"/>
      <w:lvlText w:val="o"/>
      <w:lvlJc w:val="left"/>
      <w:pPr>
        <w:ind w:left="111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1830" w:hanging="360"/>
      </w:pPr>
      <w:rPr>
        <w:rFonts w:ascii="Wingdings" w:hAnsi="Wingdings" w:cs="Wingdings" w:hint="default"/>
      </w:rPr>
    </w:lvl>
    <w:lvl w:ilvl="3" w:tplc="040B0001">
      <w:start w:val="1"/>
      <w:numFmt w:val="bullet"/>
      <w:lvlText w:val=""/>
      <w:lvlJc w:val="left"/>
      <w:pPr>
        <w:ind w:left="2550" w:hanging="360"/>
      </w:pPr>
      <w:rPr>
        <w:rFonts w:ascii="Symbol" w:hAnsi="Symbol" w:cs="Symbol" w:hint="default"/>
      </w:rPr>
    </w:lvl>
    <w:lvl w:ilvl="4" w:tplc="040B0003">
      <w:start w:val="1"/>
      <w:numFmt w:val="bullet"/>
      <w:lvlText w:val="o"/>
      <w:lvlJc w:val="left"/>
      <w:pPr>
        <w:ind w:left="3270" w:hanging="360"/>
      </w:pPr>
      <w:rPr>
        <w:rFonts w:ascii="Courier New" w:hAnsi="Courier New" w:cs="Courier New" w:hint="default"/>
      </w:rPr>
    </w:lvl>
    <w:lvl w:ilvl="5" w:tplc="040B0005">
      <w:start w:val="1"/>
      <w:numFmt w:val="bullet"/>
      <w:lvlText w:val=""/>
      <w:lvlJc w:val="left"/>
      <w:pPr>
        <w:ind w:left="3990" w:hanging="360"/>
      </w:pPr>
      <w:rPr>
        <w:rFonts w:ascii="Wingdings" w:hAnsi="Wingdings" w:cs="Wingdings" w:hint="default"/>
      </w:rPr>
    </w:lvl>
    <w:lvl w:ilvl="6" w:tplc="040B0001">
      <w:start w:val="1"/>
      <w:numFmt w:val="bullet"/>
      <w:lvlText w:val=""/>
      <w:lvlJc w:val="left"/>
      <w:pPr>
        <w:ind w:left="4710" w:hanging="360"/>
      </w:pPr>
      <w:rPr>
        <w:rFonts w:ascii="Symbol" w:hAnsi="Symbol" w:cs="Symbol" w:hint="default"/>
      </w:rPr>
    </w:lvl>
    <w:lvl w:ilvl="7" w:tplc="040B0003">
      <w:start w:val="1"/>
      <w:numFmt w:val="bullet"/>
      <w:lvlText w:val="o"/>
      <w:lvlJc w:val="left"/>
      <w:pPr>
        <w:ind w:left="5430" w:hanging="360"/>
      </w:pPr>
      <w:rPr>
        <w:rFonts w:ascii="Courier New" w:hAnsi="Courier New" w:cs="Courier New" w:hint="default"/>
      </w:rPr>
    </w:lvl>
    <w:lvl w:ilvl="8" w:tplc="040B0005">
      <w:start w:val="1"/>
      <w:numFmt w:val="bullet"/>
      <w:lvlText w:val=""/>
      <w:lvlJc w:val="left"/>
      <w:pPr>
        <w:ind w:left="6150" w:hanging="360"/>
      </w:pPr>
      <w:rPr>
        <w:rFonts w:ascii="Wingdings" w:hAnsi="Wingdings" w:cs="Wingdings" w:hint="default"/>
      </w:rPr>
    </w:lvl>
  </w:abstractNum>
  <w:abstractNum w:abstractNumId="24" w15:restartNumberingAfterBreak="0">
    <w:nsid w:val="5082463E"/>
    <w:multiLevelType w:val="hybridMultilevel"/>
    <w:tmpl w:val="E8C2F5A0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 w15:restartNumberingAfterBreak="0">
    <w:nsid w:val="54B035FC"/>
    <w:multiLevelType w:val="hybridMultilevel"/>
    <w:tmpl w:val="AB3CB446"/>
    <w:lvl w:ilvl="0" w:tplc="2000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26" w15:restartNumberingAfterBreak="0">
    <w:nsid w:val="567E65C6"/>
    <w:multiLevelType w:val="hybridMultilevel"/>
    <w:tmpl w:val="5FC09DFE"/>
    <w:lvl w:ilvl="0" w:tplc="AC0E0E28">
      <w:start w:val="3"/>
      <w:numFmt w:val="bullet"/>
      <w:lvlText w:val=""/>
      <w:lvlJc w:val="left"/>
      <w:pPr>
        <w:ind w:left="1080" w:hanging="360"/>
      </w:pPr>
      <w:rPr>
        <w:rFonts w:ascii="Wingdings" w:eastAsia="Times New Roman" w:hAnsi="Wingdings" w:hint="default"/>
      </w:rPr>
    </w:lvl>
    <w:lvl w:ilvl="1" w:tplc="040B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2520" w:hanging="360"/>
      </w:pPr>
      <w:rPr>
        <w:rFonts w:ascii="Wingdings" w:hAnsi="Wingdings" w:cs="Wingdings" w:hint="default"/>
      </w:rPr>
    </w:lvl>
    <w:lvl w:ilvl="3" w:tplc="040B0001">
      <w:start w:val="1"/>
      <w:numFmt w:val="bullet"/>
      <w:lvlText w:val=""/>
      <w:lvlJc w:val="left"/>
      <w:pPr>
        <w:ind w:left="3240" w:hanging="360"/>
      </w:pPr>
      <w:rPr>
        <w:rFonts w:ascii="Symbol" w:hAnsi="Symbol" w:cs="Symbol" w:hint="default"/>
      </w:rPr>
    </w:lvl>
    <w:lvl w:ilvl="4" w:tplc="040B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B0005">
      <w:start w:val="1"/>
      <w:numFmt w:val="bullet"/>
      <w:lvlText w:val=""/>
      <w:lvlJc w:val="left"/>
      <w:pPr>
        <w:ind w:left="4680" w:hanging="360"/>
      </w:pPr>
      <w:rPr>
        <w:rFonts w:ascii="Wingdings" w:hAnsi="Wingdings" w:cs="Wingdings" w:hint="default"/>
      </w:rPr>
    </w:lvl>
    <w:lvl w:ilvl="6" w:tplc="040B0001">
      <w:start w:val="1"/>
      <w:numFmt w:val="bullet"/>
      <w:lvlText w:val=""/>
      <w:lvlJc w:val="left"/>
      <w:pPr>
        <w:ind w:left="5400" w:hanging="360"/>
      </w:pPr>
      <w:rPr>
        <w:rFonts w:ascii="Symbol" w:hAnsi="Symbol" w:cs="Symbol" w:hint="default"/>
      </w:rPr>
    </w:lvl>
    <w:lvl w:ilvl="7" w:tplc="040B0003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B0005">
      <w:start w:val="1"/>
      <w:numFmt w:val="bullet"/>
      <w:lvlText w:val=""/>
      <w:lvlJc w:val="left"/>
      <w:pPr>
        <w:ind w:left="6840" w:hanging="360"/>
      </w:pPr>
      <w:rPr>
        <w:rFonts w:ascii="Wingdings" w:hAnsi="Wingdings" w:cs="Wingdings" w:hint="default"/>
      </w:rPr>
    </w:lvl>
  </w:abstractNum>
  <w:abstractNum w:abstractNumId="27" w15:restartNumberingAfterBreak="0">
    <w:nsid w:val="592D521F"/>
    <w:multiLevelType w:val="hybridMultilevel"/>
    <w:tmpl w:val="25A23764"/>
    <w:lvl w:ilvl="0" w:tplc="2D488DD8">
      <w:start w:val="1"/>
      <w:numFmt w:val="bullet"/>
      <w:lvlText w:val="-"/>
      <w:lvlJc w:val="left"/>
      <w:pPr>
        <w:ind w:left="108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8" w15:restartNumberingAfterBreak="0">
    <w:nsid w:val="61861B96"/>
    <w:multiLevelType w:val="hybridMultilevel"/>
    <w:tmpl w:val="0E04F89A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9" w15:restartNumberingAfterBreak="0">
    <w:nsid w:val="6E087F4D"/>
    <w:multiLevelType w:val="multilevel"/>
    <w:tmpl w:val="D97E4C80"/>
    <w:lvl w:ilvl="0">
      <w:start w:val="1"/>
      <w:numFmt w:val="decimal"/>
      <w:pStyle w:val="Heading1"/>
      <w:lvlText w:val="%1"/>
      <w:lvlJc w:val="left"/>
      <w:pPr>
        <w:tabs>
          <w:tab w:val="num" w:pos="1424"/>
        </w:tabs>
        <w:ind w:left="1424" w:hanging="432"/>
      </w:pPr>
      <w:rPr>
        <w:sz w:val="32"/>
        <w:szCs w:val="32"/>
      </w:rPr>
    </w:lvl>
    <w:lvl w:ilvl="1">
      <w:start w:val="1"/>
      <w:numFmt w:val="decimal"/>
      <w:pStyle w:val="Heading2"/>
      <w:lvlText w:val="%1.%2"/>
      <w:lvlJc w:val="left"/>
      <w:pPr>
        <w:tabs>
          <w:tab w:val="num" w:pos="3979"/>
        </w:tabs>
        <w:ind w:left="3979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584"/>
        </w:tabs>
        <w:ind w:left="158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728"/>
        </w:tabs>
        <w:ind w:left="172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72"/>
        </w:tabs>
        <w:ind w:left="187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016"/>
        </w:tabs>
        <w:ind w:left="201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304"/>
        </w:tabs>
        <w:ind w:left="2304" w:hanging="1584"/>
      </w:pPr>
      <w:rPr>
        <w:rFonts w:hint="default"/>
      </w:rPr>
    </w:lvl>
  </w:abstractNum>
  <w:abstractNum w:abstractNumId="30" w15:restartNumberingAfterBreak="0">
    <w:nsid w:val="6E1D2A6D"/>
    <w:multiLevelType w:val="hybridMultilevel"/>
    <w:tmpl w:val="972E2B1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1" w15:restartNumberingAfterBreak="0">
    <w:nsid w:val="79911276"/>
    <w:multiLevelType w:val="hybridMultilevel"/>
    <w:tmpl w:val="0B0667BE"/>
    <w:lvl w:ilvl="0" w:tplc="4274CCE2">
      <w:start w:val="8"/>
      <w:numFmt w:val="bullet"/>
      <w:lvlText w:val="-"/>
      <w:lvlJc w:val="left"/>
      <w:pPr>
        <w:ind w:left="1800" w:hanging="360"/>
      </w:pPr>
      <w:rPr>
        <w:rFonts w:ascii="Calibri" w:eastAsia="Calibri" w:hAnsi="Calibri" w:cs="Calibri" w:hint="default"/>
      </w:rPr>
    </w:lvl>
    <w:lvl w:ilvl="1" w:tplc="040B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2" w15:restartNumberingAfterBreak="0">
    <w:nsid w:val="7A6A1306"/>
    <w:multiLevelType w:val="hybridMultilevel"/>
    <w:tmpl w:val="30189434"/>
    <w:lvl w:ilvl="0" w:tplc="254C17A6">
      <w:start w:val="1"/>
      <w:numFmt w:val="bullet"/>
      <w:lvlText w:val=""/>
      <w:lvlJc w:val="left"/>
      <w:pPr>
        <w:ind w:left="473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193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91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63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353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07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79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513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233" w:hanging="360"/>
      </w:pPr>
      <w:rPr>
        <w:rFonts w:ascii="Wingdings" w:hAnsi="Wingdings" w:hint="default"/>
      </w:rPr>
    </w:lvl>
  </w:abstractNum>
  <w:abstractNum w:abstractNumId="33" w15:restartNumberingAfterBreak="0">
    <w:nsid w:val="7AE74ADA"/>
    <w:multiLevelType w:val="hybridMultilevel"/>
    <w:tmpl w:val="A77E344E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29"/>
  </w:num>
  <w:num w:numId="2">
    <w:abstractNumId w:val="25"/>
  </w:num>
  <w:num w:numId="3">
    <w:abstractNumId w:val="10"/>
  </w:num>
  <w:num w:numId="4">
    <w:abstractNumId w:val="28"/>
  </w:num>
  <w:num w:numId="5">
    <w:abstractNumId w:val="33"/>
  </w:num>
  <w:num w:numId="6">
    <w:abstractNumId w:val="12"/>
  </w:num>
  <w:num w:numId="7">
    <w:abstractNumId w:val="18"/>
  </w:num>
  <w:num w:numId="8">
    <w:abstractNumId w:val="22"/>
  </w:num>
  <w:num w:numId="9">
    <w:abstractNumId w:val="30"/>
  </w:num>
  <w:num w:numId="10">
    <w:abstractNumId w:val="27"/>
  </w:num>
  <w:num w:numId="11">
    <w:abstractNumId w:val="21"/>
  </w:num>
  <w:num w:numId="12">
    <w:abstractNumId w:val="24"/>
  </w:num>
  <w:num w:numId="13">
    <w:abstractNumId w:val="11"/>
  </w:num>
  <w:num w:numId="14">
    <w:abstractNumId w:val="14"/>
  </w:num>
  <w:num w:numId="15">
    <w:abstractNumId w:val="32"/>
  </w:num>
  <w:num w:numId="16">
    <w:abstractNumId w:val="15"/>
  </w:num>
  <w:num w:numId="17">
    <w:abstractNumId w:val="16"/>
  </w:num>
  <w:num w:numId="18">
    <w:abstractNumId w:val="19"/>
  </w:num>
  <w:num w:numId="19">
    <w:abstractNumId w:val="9"/>
  </w:num>
  <w:num w:numId="20">
    <w:abstractNumId w:val="7"/>
  </w:num>
  <w:num w:numId="21">
    <w:abstractNumId w:val="6"/>
  </w:num>
  <w:num w:numId="22">
    <w:abstractNumId w:val="5"/>
  </w:num>
  <w:num w:numId="23">
    <w:abstractNumId w:val="4"/>
  </w:num>
  <w:num w:numId="24">
    <w:abstractNumId w:val="8"/>
  </w:num>
  <w:num w:numId="25">
    <w:abstractNumId w:val="3"/>
  </w:num>
  <w:num w:numId="26">
    <w:abstractNumId w:val="2"/>
  </w:num>
  <w:num w:numId="27">
    <w:abstractNumId w:val="1"/>
  </w:num>
  <w:num w:numId="28">
    <w:abstractNumId w:val="0"/>
  </w:num>
  <w:num w:numId="29">
    <w:abstractNumId w:val="26"/>
  </w:num>
  <w:num w:numId="30">
    <w:abstractNumId w:val="20"/>
  </w:num>
  <w:num w:numId="31">
    <w:abstractNumId w:val="23"/>
  </w:num>
  <w:num w:numId="32">
    <w:abstractNumId w:val="31"/>
  </w:num>
  <w:num w:numId="33">
    <w:abstractNumId w:val="17"/>
  </w:num>
  <w:num w:numId="34">
    <w:abstractNumId w:val="13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displayBackgroundShape/>
  <w:proofState w:spelling="clean" w:grammar="clean"/>
  <w:stylePaneFormatFilter w:val="1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hyphenationZone w:val="425"/>
  <w:defaultTableStyle w:val="GridTable4"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5D5B"/>
    <w:rsid w:val="00001AD1"/>
    <w:rsid w:val="000060F0"/>
    <w:rsid w:val="000115AE"/>
    <w:rsid w:val="00011989"/>
    <w:rsid w:val="00011ED5"/>
    <w:rsid w:val="000123BC"/>
    <w:rsid w:val="000128C6"/>
    <w:rsid w:val="00012EE3"/>
    <w:rsid w:val="00013150"/>
    <w:rsid w:val="0001420C"/>
    <w:rsid w:val="000150C5"/>
    <w:rsid w:val="0002510E"/>
    <w:rsid w:val="000258F5"/>
    <w:rsid w:val="00025FC1"/>
    <w:rsid w:val="00027209"/>
    <w:rsid w:val="000323F9"/>
    <w:rsid w:val="00032E4C"/>
    <w:rsid w:val="00032F15"/>
    <w:rsid w:val="0003533B"/>
    <w:rsid w:val="00037230"/>
    <w:rsid w:val="00042C14"/>
    <w:rsid w:val="00044160"/>
    <w:rsid w:val="00044D49"/>
    <w:rsid w:val="00045C40"/>
    <w:rsid w:val="000513E0"/>
    <w:rsid w:val="00052612"/>
    <w:rsid w:val="00053ED0"/>
    <w:rsid w:val="0005684A"/>
    <w:rsid w:val="00057068"/>
    <w:rsid w:val="00061894"/>
    <w:rsid w:val="00061E28"/>
    <w:rsid w:val="00062FA0"/>
    <w:rsid w:val="0006381A"/>
    <w:rsid w:val="00063AD7"/>
    <w:rsid w:val="00064212"/>
    <w:rsid w:val="000652A1"/>
    <w:rsid w:val="000661EF"/>
    <w:rsid w:val="00067505"/>
    <w:rsid w:val="00070578"/>
    <w:rsid w:val="00074824"/>
    <w:rsid w:val="00075338"/>
    <w:rsid w:val="0007540A"/>
    <w:rsid w:val="00080F80"/>
    <w:rsid w:val="000814E5"/>
    <w:rsid w:val="00085C8A"/>
    <w:rsid w:val="000873B3"/>
    <w:rsid w:val="0009261A"/>
    <w:rsid w:val="000A2AF1"/>
    <w:rsid w:val="000A3697"/>
    <w:rsid w:val="000A5F2F"/>
    <w:rsid w:val="000A63E2"/>
    <w:rsid w:val="000A6C8C"/>
    <w:rsid w:val="000B7C9E"/>
    <w:rsid w:val="000C0E3F"/>
    <w:rsid w:val="000C3980"/>
    <w:rsid w:val="000C5E47"/>
    <w:rsid w:val="000D18AA"/>
    <w:rsid w:val="000D20AC"/>
    <w:rsid w:val="000D3E6A"/>
    <w:rsid w:val="000D5AE8"/>
    <w:rsid w:val="000E454D"/>
    <w:rsid w:val="000F46DA"/>
    <w:rsid w:val="000F516B"/>
    <w:rsid w:val="001027FD"/>
    <w:rsid w:val="00104320"/>
    <w:rsid w:val="00106C40"/>
    <w:rsid w:val="001071DE"/>
    <w:rsid w:val="00107369"/>
    <w:rsid w:val="001077ED"/>
    <w:rsid w:val="001079F9"/>
    <w:rsid w:val="00107BEC"/>
    <w:rsid w:val="001151A4"/>
    <w:rsid w:val="001175C6"/>
    <w:rsid w:val="0012138E"/>
    <w:rsid w:val="001219BC"/>
    <w:rsid w:val="00121E5C"/>
    <w:rsid w:val="00125D27"/>
    <w:rsid w:val="00130022"/>
    <w:rsid w:val="0013444A"/>
    <w:rsid w:val="00135701"/>
    <w:rsid w:val="00136345"/>
    <w:rsid w:val="00142ACF"/>
    <w:rsid w:val="00144A0B"/>
    <w:rsid w:val="0014684C"/>
    <w:rsid w:val="001506CE"/>
    <w:rsid w:val="001509B7"/>
    <w:rsid w:val="00155F55"/>
    <w:rsid w:val="0016217A"/>
    <w:rsid w:val="00163B63"/>
    <w:rsid w:val="001660D5"/>
    <w:rsid w:val="001664FF"/>
    <w:rsid w:val="00171D1E"/>
    <w:rsid w:val="00173E9A"/>
    <w:rsid w:val="001767DF"/>
    <w:rsid w:val="00182C47"/>
    <w:rsid w:val="00186329"/>
    <w:rsid w:val="00192859"/>
    <w:rsid w:val="00195B32"/>
    <w:rsid w:val="00197DD1"/>
    <w:rsid w:val="001A19FF"/>
    <w:rsid w:val="001A2314"/>
    <w:rsid w:val="001A243F"/>
    <w:rsid w:val="001A2F5D"/>
    <w:rsid w:val="001A58C1"/>
    <w:rsid w:val="001B28DC"/>
    <w:rsid w:val="001B3C5F"/>
    <w:rsid w:val="001B7559"/>
    <w:rsid w:val="001C1113"/>
    <w:rsid w:val="001C3535"/>
    <w:rsid w:val="001C4236"/>
    <w:rsid w:val="001C56FE"/>
    <w:rsid w:val="001C7EE1"/>
    <w:rsid w:val="001D06F5"/>
    <w:rsid w:val="001D12B3"/>
    <w:rsid w:val="001D3DA1"/>
    <w:rsid w:val="001D5B82"/>
    <w:rsid w:val="001E2607"/>
    <w:rsid w:val="001E3381"/>
    <w:rsid w:val="001E51A8"/>
    <w:rsid w:val="001E686A"/>
    <w:rsid w:val="001E79EF"/>
    <w:rsid w:val="001E7F30"/>
    <w:rsid w:val="001F31A0"/>
    <w:rsid w:val="001F4F25"/>
    <w:rsid w:val="001F5AA6"/>
    <w:rsid w:val="001F7549"/>
    <w:rsid w:val="00201643"/>
    <w:rsid w:val="0020189D"/>
    <w:rsid w:val="00210EE3"/>
    <w:rsid w:val="00214BED"/>
    <w:rsid w:val="0021593B"/>
    <w:rsid w:val="00215DE1"/>
    <w:rsid w:val="00216F4B"/>
    <w:rsid w:val="002177DD"/>
    <w:rsid w:val="0022005A"/>
    <w:rsid w:val="002236A9"/>
    <w:rsid w:val="00231F6D"/>
    <w:rsid w:val="0023271B"/>
    <w:rsid w:val="00234B31"/>
    <w:rsid w:val="002368CE"/>
    <w:rsid w:val="00237DB7"/>
    <w:rsid w:val="00240ACD"/>
    <w:rsid w:val="00240EA4"/>
    <w:rsid w:val="0024288B"/>
    <w:rsid w:val="002430F6"/>
    <w:rsid w:val="002447D5"/>
    <w:rsid w:val="00246661"/>
    <w:rsid w:val="002474D5"/>
    <w:rsid w:val="00250092"/>
    <w:rsid w:val="0025172A"/>
    <w:rsid w:val="002557C1"/>
    <w:rsid w:val="00256421"/>
    <w:rsid w:val="00262A6D"/>
    <w:rsid w:val="0026388B"/>
    <w:rsid w:val="00263B79"/>
    <w:rsid w:val="002643B1"/>
    <w:rsid w:val="002660FF"/>
    <w:rsid w:val="002677D9"/>
    <w:rsid w:val="00271044"/>
    <w:rsid w:val="0027177D"/>
    <w:rsid w:val="00272A0B"/>
    <w:rsid w:val="00272B20"/>
    <w:rsid w:val="00275178"/>
    <w:rsid w:val="00275438"/>
    <w:rsid w:val="00291EA2"/>
    <w:rsid w:val="002927C6"/>
    <w:rsid w:val="00294B0A"/>
    <w:rsid w:val="00296DD1"/>
    <w:rsid w:val="002A0399"/>
    <w:rsid w:val="002A1DE4"/>
    <w:rsid w:val="002A446D"/>
    <w:rsid w:val="002A5040"/>
    <w:rsid w:val="002B053C"/>
    <w:rsid w:val="002B0A7F"/>
    <w:rsid w:val="002B2429"/>
    <w:rsid w:val="002B35B9"/>
    <w:rsid w:val="002B3991"/>
    <w:rsid w:val="002B4275"/>
    <w:rsid w:val="002B570D"/>
    <w:rsid w:val="002B5A9B"/>
    <w:rsid w:val="002B6D39"/>
    <w:rsid w:val="002C0C60"/>
    <w:rsid w:val="002D2E77"/>
    <w:rsid w:val="002D3636"/>
    <w:rsid w:val="002D3C76"/>
    <w:rsid w:val="002E2251"/>
    <w:rsid w:val="002E416E"/>
    <w:rsid w:val="002E5593"/>
    <w:rsid w:val="002E7749"/>
    <w:rsid w:val="002E7CAF"/>
    <w:rsid w:val="002F2914"/>
    <w:rsid w:val="002F2C73"/>
    <w:rsid w:val="002F5308"/>
    <w:rsid w:val="002F777F"/>
    <w:rsid w:val="00302455"/>
    <w:rsid w:val="00306307"/>
    <w:rsid w:val="00306804"/>
    <w:rsid w:val="0030701D"/>
    <w:rsid w:val="00307442"/>
    <w:rsid w:val="0030770B"/>
    <w:rsid w:val="00307FA0"/>
    <w:rsid w:val="00310407"/>
    <w:rsid w:val="00311668"/>
    <w:rsid w:val="00312E1A"/>
    <w:rsid w:val="00315679"/>
    <w:rsid w:val="003206AB"/>
    <w:rsid w:val="003216B0"/>
    <w:rsid w:val="00322D25"/>
    <w:rsid w:val="003233FC"/>
    <w:rsid w:val="00330FE7"/>
    <w:rsid w:val="00331418"/>
    <w:rsid w:val="00331C9A"/>
    <w:rsid w:val="00333C2D"/>
    <w:rsid w:val="003349D5"/>
    <w:rsid w:val="00335549"/>
    <w:rsid w:val="00342796"/>
    <w:rsid w:val="003444E2"/>
    <w:rsid w:val="00345634"/>
    <w:rsid w:val="003458C5"/>
    <w:rsid w:val="0034731C"/>
    <w:rsid w:val="00347487"/>
    <w:rsid w:val="00350911"/>
    <w:rsid w:val="00356F00"/>
    <w:rsid w:val="003579C7"/>
    <w:rsid w:val="00357DFB"/>
    <w:rsid w:val="00360A65"/>
    <w:rsid w:val="00360FF7"/>
    <w:rsid w:val="00361EB4"/>
    <w:rsid w:val="00361FF8"/>
    <w:rsid w:val="00363876"/>
    <w:rsid w:val="003653B5"/>
    <w:rsid w:val="003660DE"/>
    <w:rsid w:val="00366E96"/>
    <w:rsid w:val="00366FB7"/>
    <w:rsid w:val="003708B9"/>
    <w:rsid w:val="00372E8B"/>
    <w:rsid w:val="00375904"/>
    <w:rsid w:val="00375A5C"/>
    <w:rsid w:val="00376158"/>
    <w:rsid w:val="003776D2"/>
    <w:rsid w:val="003807C2"/>
    <w:rsid w:val="00387C50"/>
    <w:rsid w:val="00391A6F"/>
    <w:rsid w:val="00395766"/>
    <w:rsid w:val="00396CE9"/>
    <w:rsid w:val="00397682"/>
    <w:rsid w:val="003A0662"/>
    <w:rsid w:val="003A2986"/>
    <w:rsid w:val="003A6670"/>
    <w:rsid w:val="003B38F3"/>
    <w:rsid w:val="003C11CA"/>
    <w:rsid w:val="003C1492"/>
    <w:rsid w:val="003C5026"/>
    <w:rsid w:val="003C7105"/>
    <w:rsid w:val="003D4F34"/>
    <w:rsid w:val="003E41FA"/>
    <w:rsid w:val="003E640A"/>
    <w:rsid w:val="003F25D8"/>
    <w:rsid w:val="003F3D56"/>
    <w:rsid w:val="00400500"/>
    <w:rsid w:val="00405F5F"/>
    <w:rsid w:val="00415621"/>
    <w:rsid w:val="00415CA2"/>
    <w:rsid w:val="004169B1"/>
    <w:rsid w:val="00422E4B"/>
    <w:rsid w:val="00423009"/>
    <w:rsid w:val="004236DB"/>
    <w:rsid w:val="00424C42"/>
    <w:rsid w:val="00425793"/>
    <w:rsid w:val="00427C08"/>
    <w:rsid w:val="0043247B"/>
    <w:rsid w:val="00432B12"/>
    <w:rsid w:val="004349B1"/>
    <w:rsid w:val="00436A9D"/>
    <w:rsid w:val="00436D27"/>
    <w:rsid w:val="00444D31"/>
    <w:rsid w:val="0044519E"/>
    <w:rsid w:val="004458CF"/>
    <w:rsid w:val="00446C1A"/>
    <w:rsid w:val="00446CB7"/>
    <w:rsid w:val="00451CEC"/>
    <w:rsid w:val="00452450"/>
    <w:rsid w:val="004538C0"/>
    <w:rsid w:val="004545AB"/>
    <w:rsid w:val="004547A4"/>
    <w:rsid w:val="00457E55"/>
    <w:rsid w:val="00462765"/>
    <w:rsid w:val="004632E4"/>
    <w:rsid w:val="00463896"/>
    <w:rsid w:val="0046521A"/>
    <w:rsid w:val="004739C8"/>
    <w:rsid w:val="00473C61"/>
    <w:rsid w:val="00473DAE"/>
    <w:rsid w:val="004751AF"/>
    <w:rsid w:val="00480B0E"/>
    <w:rsid w:val="00486794"/>
    <w:rsid w:val="00487998"/>
    <w:rsid w:val="00487F22"/>
    <w:rsid w:val="0049280D"/>
    <w:rsid w:val="004949B8"/>
    <w:rsid w:val="00497F45"/>
    <w:rsid w:val="004A7698"/>
    <w:rsid w:val="004B13A5"/>
    <w:rsid w:val="004B1BB5"/>
    <w:rsid w:val="004B29A3"/>
    <w:rsid w:val="004C1DD5"/>
    <w:rsid w:val="004C30FF"/>
    <w:rsid w:val="004C7442"/>
    <w:rsid w:val="004D1D60"/>
    <w:rsid w:val="004D1F30"/>
    <w:rsid w:val="004D40B3"/>
    <w:rsid w:val="004D5D8A"/>
    <w:rsid w:val="004D6107"/>
    <w:rsid w:val="004D6F66"/>
    <w:rsid w:val="004D7D27"/>
    <w:rsid w:val="004E0BDF"/>
    <w:rsid w:val="004E246D"/>
    <w:rsid w:val="004E6D98"/>
    <w:rsid w:val="004F26B7"/>
    <w:rsid w:val="004F2AB3"/>
    <w:rsid w:val="004F658F"/>
    <w:rsid w:val="005023BB"/>
    <w:rsid w:val="00502E6D"/>
    <w:rsid w:val="00511832"/>
    <w:rsid w:val="00514873"/>
    <w:rsid w:val="00514F26"/>
    <w:rsid w:val="00516270"/>
    <w:rsid w:val="005244A1"/>
    <w:rsid w:val="00526A08"/>
    <w:rsid w:val="00526D88"/>
    <w:rsid w:val="00530307"/>
    <w:rsid w:val="00530C0F"/>
    <w:rsid w:val="005312BC"/>
    <w:rsid w:val="00534C56"/>
    <w:rsid w:val="00534E5B"/>
    <w:rsid w:val="005409C0"/>
    <w:rsid w:val="00541432"/>
    <w:rsid w:val="005416F7"/>
    <w:rsid w:val="005436F7"/>
    <w:rsid w:val="00543AE1"/>
    <w:rsid w:val="00547302"/>
    <w:rsid w:val="00553DA4"/>
    <w:rsid w:val="00555E73"/>
    <w:rsid w:val="005566B2"/>
    <w:rsid w:val="00562EC0"/>
    <w:rsid w:val="00562EEC"/>
    <w:rsid w:val="00563E99"/>
    <w:rsid w:val="00565F03"/>
    <w:rsid w:val="005708BD"/>
    <w:rsid w:val="00575312"/>
    <w:rsid w:val="005775E8"/>
    <w:rsid w:val="005808FD"/>
    <w:rsid w:val="005852AA"/>
    <w:rsid w:val="00590161"/>
    <w:rsid w:val="00590536"/>
    <w:rsid w:val="005916D0"/>
    <w:rsid w:val="0059466A"/>
    <w:rsid w:val="005975B7"/>
    <w:rsid w:val="005A08C3"/>
    <w:rsid w:val="005A3A92"/>
    <w:rsid w:val="005A5D80"/>
    <w:rsid w:val="005B08BC"/>
    <w:rsid w:val="005B1718"/>
    <w:rsid w:val="005B314A"/>
    <w:rsid w:val="005B74AF"/>
    <w:rsid w:val="005B7BC7"/>
    <w:rsid w:val="005C3191"/>
    <w:rsid w:val="005C3540"/>
    <w:rsid w:val="005C5C35"/>
    <w:rsid w:val="005C60DE"/>
    <w:rsid w:val="005D0F3F"/>
    <w:rsid w:val="005D2285"/>
    <w:rsid w:val="005D5E38"/>
    <w:rsid w:val="005E0150"/>
    <w:rsid w:val="005E0408"/>
    <w:rsid w:val="005E1EAF"/>
    <w:rsid w:val="005E6F9D"/>
    <w:rsid w:val="005E784E"/>
    <w:rsid w:val="005F2B17"/>
    <w:rsid w:val="005F5AEE"/>
    <w:rsid w:val="005F5E14"/>
    <w:rsid w:val="005F5F58"/>
    <w:rsid w:val="00600A32"/>
    <w:rsid w:val="00606AF6"/>
    <w:rsid w:val="00606ED7"/>
    <w:rsid w:val="00616D94"/>
    <w:rsid w:val="0061793E"/>
    <w:rsid w:val="006214AC"/>
    <w:rsid w:val="0062257E"/>
    <w:rsid w:val="006231CB"/>
    <w:rsid w:val="00624BE4"/>
    <w:rsid w:val="00624C19"/>
    <w:rsid w:val="006257F7"/>
    <w:rsid w:val="00625FED"/>
    <w:rsid w:val="00630BCD"/>
    <w:rsid w:val="00636E77"/>
    <w:rsid w:val="00636FF6"/>
    <w:rsid w:val="00640898"/>
    <w:rsid w:val="0064104E"/>
    <w:rsid w:val="00642AB3"/>
    <w:rsid w:val="00642D1D"/>
    <w:rsid w:val="00643938"/>
    <w:rsid w:val="00646C8A"/>
    <w:rsid w:val="00650257"/>
    <w:rsid w:val="00650266"/>
    <w:rsid w:val="00653D4C"/>
    <w:rsid w:val="006547C0"/>
    <w:rsid w:val="0065527A"/>
    <w:rsid w:val="006559A6"/>
    <w:rsid w:val="006600D1"/>
    <w:rsid w:val="00660865"/>
    <w:rsid w:val="00666E63"/>
    <w:rsid w:val="006710E6"/>
    <w:rsid w:val="006727B5"/>
    <w:rsid w:val="006732D2"/>
    <w:rsid w:val="00675786"/>
    <w:rsid w:val="00683AF4"/>
    <w:rsid w:val="0068613A"/>
    <w:rsid w:val="00693B2B"/>
    <w:rsid w:val="00697736"/>
    <w:rsid w:val="006A00C6"/>
    <w:rsid w:val="006A1E4B"/>
    <w:rsid w:val="006A4274"/>
    <w:rsid w:val="006A4E5F"/>
    <w:rsid w:val="006B37E9"/>
    <w:rsid w:val="006B5301"/>
    <w:rsid w:val="006C0A79"/>
    <w:rsid w:val="006C4559"/>
    <w:rsid w:val="006C72F1"/>
    <w:rsid w:val="006D116E"/>
    <w:rsid w:val="006D12ED"/>
    <w:rsid w:val="006D2A35"/>
    <w:rsid w:val="006D4E95"/>
    <w:rsid w:val="006D6318"/>
    <w:rsid w:val="006E23A2"/>
    <w:rsid w:val="006E578D"/>
    <w:rsid w:val="006E5F04"/>
    <w:rsid w:val="006E6983"/>
    <w:rsid w:val="006F11AA"/>
    <w:rsid w:val="006F1D89"/>
    <w:rsid w:val="006F1F74"/>
    <w:rsid w:val="006F1F7A"/>
    <w:rsid w:val="006F20D4"/>
    <w:rsid w:val="006F35B7"/>
    <w:rsid w:val="006F4D63"/>
    <w:rsid w:val="006F52EF"/>
    <w:rsid w:val="006F7B6A"/>
    <w:rsid w:val="0070191F"/>
    <w:rsid w:val="00707835"/>
    <w:rsid w:val="0071213F"/>
    <w:rsid w:val="00713A4C"/>
    <w:rsid w:val="007162CC"/>
    <w:rsid w:val="00720A61"/>
    <w:rsid w:val="007219AA"/>
    <w:rsid w:val="00723734"/>
    <w:rsid w:val="007238DA"/>
    <w:rsid w:val="00724310"/>
    <w:rsid w:val="00724504"/>
    <w:rsid w:val="00724A53"/>
    <w:rsid w:val="007329A6"/>
    <w:rsid w:val="00732D67"/>
    <w:rsid w:val="00741BFD"/>
    <w:rsid w:val="00745F63"/>
    <w:rsid w:val="00746C13"/>
    <w:rsid w:val="00747720"/>
    <w:rsid w:val="00751063"/>
    <w:rsid w:val="007524C7"/>
    <w:rsid w:val="00754E94"/>
    <w:rsid w:val="00755F17"/>
    <w:rsid w:val="007574B5"/>
    <w:rsid w:val="00764F19"/>
    <w:rsid w:val="00764FC1"/>
    <w:rsid w:val="00765F0B"/>
    <w:rsid w:val="007660E3"/>
    <w:rsid w:val="007715E5"/>
    <w:rsid w:val="00771CC9"/>
    <w:rsid w:val="00772BCF"/>
    <w:rsid w:val="00773AFB"/>
    <w:rsid w:val="007747DC"/>
    <w:rsid w:val="0077505F"/>
    <w:rsid w:val="0078038F"/>
    <w:rsid w:val="0078227A"/>
    <w:rsid w:val="007874F7"/>
    <w:rsid w:val="007958E2"/>
    <w:rsid w:val="007A11F8"/>
    <w:rsid w:val="007A6FAE"/>
    <w:rsid w:val="007A6FF0"/>
    <w:rsid w:val="007A7C30"/>
    <w:rsid w:val="007B1D0F"/>
    <w:rsid w:val="007B24E3"/>
    <w:rsid w:val="007B4B11"/>
    <w:rsid w:val="007C0A17"/>
    <w:rsid w:val="007C35ED"/>
    <w:rsid w:val="007C4477"/>
    <w:rsid w:val="007C6521"/>
    <w:rsid w:val="007C72A4"/>
    <w:rsid w:val="007D043C"/>
    <w:rsid w:val="007D4389"/>
    <w:rsid w:val="007D5678"/>
    <w:rsid w:val="007D5895"/>
    <w:rsid w:val="007D59E5"/>
    <w:rsid w:val="007D68A8"/>
    <w:rsid w:val="007D6E99"/>
    <w:rsid w:val="007E1C22"/>
    <w:rsid w:val="007E5FE5"/>
    <w:rsid w:val="007F19D3"/>
    <w:rsid w:val="007F35F6"/>
    <w:rsid w:val="007F5A36"/>
    <w:rsid w:val="007F78E9"/>
    <w:rsid w:val="007F7A78"/>
    <w:rsid w:val="00802FB3"/>
    <w:rsid w:val="008033D6"/>
    <w:rsid w:val="00803B4C"/>
    <w:rsid w:val="00804DAB"/>
    <w:rsid w:val="00805A23"/>
    <w:rsid w:val="00812172"/>
    <w:rsid w:val="00816E70"/>
    <w:rsid w:val="0082075F"/>
    <w:rsid w:val="00821C10"/>
    <w:rsid w:val="00823116"/>
    <w:rsid w:val="008347F0"/>
    <w:rsid w:val="00836AC5"/>
    <w:rsid w:val="008377B1"/>
    <w:rsid w:val="00842A73"/>
    <w:rsid w:val="0084744C"/>
    <w:rsid w:val="008531D7"/>
    <w:rsid w:val="0085367C"/>
    <w:rsid w:val="008550A3"/>
    <w:rsid w:val="00856A00"/>
    <w:rsid w:val="00862979"/>
    <w:rsid w:val="00862B55"/>
    <w:rsid w:val="00863D2C"/>
    <w:rsid w:val="00864C98"/>
    <w:rsid w:val="00870311"/>
    <w:rsid w:val="0087046A"/>
    <w:rsid w:val="00872AF4"/>
    <w:rsid w:val="00874201"/>
    <w:rsid w:val="00877B06"/>
    <w:rsid w:val="00884BBD"/>
    <w:rsid w:val="00885EA3"/>
    <w:rsid w:val="0088656F"/>
    <w:rsid w:val="00892109"/>
    <w:rsid w:val="008927E6"/>
    <w:rsid w:val="008944F8"/>
    <w:rsid w:val="00894EF6"/>
    <w:rsid w:val="008A115C"/>
    <w:rsid w:val="008A322F"/>
    <w:rsid w:val="008A7CCA"/>
    <w:rsid w:val="008B0BE1"/>
    <w:rsid w:val="008B48FB"/>
    <w:rsid w:val="008B63DC"/>
    <w:rsid w:val="008B7716"/>
    <w:rsid w:val="008C2314"/>
    <w:rsid w:val="008C4C2B"/>
    <w:rsid w:val="008C6132"/>
    <w:rsid w:val="008D2E51"/>
    <w:rsid w:val="008D4718"/>
    <w:rsid w:val="008E00E4"/>
    <w:rsid w:val="008E25FD"/>
    <w:rsid w:val="008F5447"/>
    <w:rsid w:val="008F5558"/>
    <w:rsid w:val="009006D3"/>
    <w:rsid w:val="00900EA9"/>
    <w:rsid w:val="0090222C"/>
    <w:rsid w:val="009064BC"/>
    <w:rsid w:val="00912DF3"/>
    <w:rsid w:val="00913176"/>
    <w:rsid w:val="009136AF"/>
    <w:rsid w:val="009141BB"/>
    <w:rsid w:val="00915CA6"/>
    <w:rsid w:val="009175D3"/>
    <w:rsid w:val="009218A8"/>
    <w:rsid w:val="00921D0C"/>
    <w:rsid w:val="009230DE"/>
    <w:rsid w:val="009254E1"/>
    <w:rsid w:val="00925823"/>
    <w:rsid w:val="00925CFE"/>
    <w:rsid w:val="009279CF"/>
    <w:rsid w:val="009308EA"/>
    <w:rsid w:val="00931482"/>
    <w:rsid w:val="00932622"/>
    <w:rsid w:val="00932819"/>
    <w:rsid w:val="009333BE"/>
    <w:rsid w:val="0093416B"/>
    <w:rsid w:val="009343A4"/>
    <w:rsid w:val="00934A1D"/>
    <w:rsid w:val="009355CF"/>
    <w:rsid w:val="00937313"/>
    <w:rsid w:val="00940267"/>
    <w:rsid w:val="00947C93"/>
    <w:rsid w:val="00955A69"/>
    <w:rsid w:val="0095771C"/>
    <w:rsid w:val="00960E87"/>
    <w:rsid w:val="00961965"/>
    <w:rsid w:val="00963BB0"/>
    <w:rsid w:val="00963DA3"/>
    <w:rsid w:val="00966C3F"/>
    <w:rsid w:val="00967F86"/>
    <w:rsid w:val="0097009C"/>
    <w:rsid w:val="009752CD"/>
    <w:rsid w:val="00980962"/>
    <w:rsid w:val="009819E2"/>
    <w:rsid w:val="009854B1"/>
    <w:rsid w:val="00986996"/>
    <w:rsid w:val="00992E09"/>
    <w:rsid w:val="009A0490"/>
    <w:rsid w:val="009A07B4"/>
    <w:rsid w:val="009A16CC"/>
    <w:rsid w:val="009B11A3"/>
    <w:rsid w:val="009B2A12"/>
    <w:rsid w:val="009C2FD2"/>
    <w:rsid w:val="009C3B11"/>
    <w:rsid w:val="009C5F14"/>
    <w:rsid w:val="009D08C3"/>
    <w:rsid w:val="009D1720"/>
    <w:rsid w:val="009D66C0"/>
    <w:rsid w:val="009E1E02"/>
    <w:rsid w:val="009E3B9F"/>
    <w:rsid w:val="009E4D75"/>
    <w:rsid w:val="009F05C2"/>
    <w:rsid w:val="009F11C0"/>
    <w:rsid w:val="009F1D95"/>
    <w:rsid w:val="009F3B80"/>
    <w:rsid w:val="00A016F9"/>
    <w:rsid w:val="00A0365D"/>
    <w:rsid w:val="00A046C9"/>
    <w:rsid w:val="00A06609"/>
    <w:rsid w:val="00A156C0"/>
    <w:rsid w:val="00A16444"/>
    <w:rsid w:val="00A22EFA"/>
    <w:rsid w:val="00A2794E"/>
    <w:rsid w:val="00A27A11"/>
    <w:rsid w:val="00A35879"/>
    <w:rsid w:val="00A4543D"/>
    <w:rsid w:val="00A50469"/>
    <w:rsid w:val="00A508DE"/>
    <w:rsid w:val="00A52884"/>
    <w:rsid w:val="00A54A27"/>
    <w:rsid w:val="00A57262"/>
    <w:rsid w:val="00A601AE"/>
    <w:rsid w:val="00A60806"/>
    <w:rsid w:val="00A60E67"/>
    <w:rsid w:val="00A63150"/>
    <w:rsid w:val="00A76A90"/>
    <w:rsid w:val="00A76D54"/>
    <w:rsid w:val="00A80552"/>
    <w:rsid w:val="00A8142A"/>
    <w:rsid w:val="00A816B8"/>
    <w:rsid w:val="00A81D4F"/>
    <w:rsid w:val="00A90762"/>
    <w:rsid w:val="00A93B09"/>
    <w:rsid w:val="00A9409B"/>
    <w:rsid w:val="00A95321"/>
    <w:rsid w:val="00A964FE"/>
    <w:rsid w:val="00AA05CF"/>
    <w:rsid w:val="00AA092B"/>
    <w:rsid w:val="00AA1C02"/>
    <w:rsid w:val="00AA20A8"/>
    <w:rsid w:val="00AA2646"/>
    <w:rsid w:val="00AA5CDB"/>
    <w:rsid w:val="00AB0171"/>
    <w:rsid w:val="00AB3817"/>
    <w:rsid w:val="00AB5677"/>
    <w:rsid w:val="00AB75B3"/>
    <w:rsid w:val="00AC01FA"/>
    <w:rsid w:val="00AC46D5"/>
    <w:rsid w:val="00AC4C90"/>
    <w:rsid w:val="00AC63A8"/>
    <w:rsid w:val="00AC7624"/>
    <w:rsid w:val="00AD12FE"/>
    <w:rsid w:val="00AD21FB"/>
    <w:rsid w:val="00AD3043"/>
    <w:rsid w:val="00AD3DCA"/>
    <w:rsid w:val="00AD60B3"/>
    <w:rsid w:val="00AD694E"/>
    <w:rsid w:val="00AD6F28"/>
    <w:rsid w:val="00AE4A9D"/>
    <w:rsid w:val="00AE4D11"/>
    <w:rsid w:val="00AE7B2B"/>
    <w:rsid w:val="00AF0475"/>
    <w:rsid w:val="00AF1090"/>
    <w:rsid w:val="00AF4CE4"/>
    <w:rsid w:val="00AF74B7"/>
    <w:rsid w:val="00B002A9"/>
    <w:rsid w:val="00B026E1"/>
    <w:rsid w:val="00B06A00"/>
    <w:rsid w:val="00B10989"/>
    <w:rsid w:val="00B14BA1"/>
    <w:rsid w:val="00B16914"/>
    <w:rsid w:val="00B2282A"/>
    <w:rsid w:val="00B236CA"/>
    <w:rsid w:val="00B26045"/>
    <w:rsid w:val="00B261AC"/>
    <w:rsid w:val="00B3008D"/>
    <w:rsid w:val="00B356FE"/>
    <w:rsid w:val="00B35E68"/>
    <w:rsid w:val="00B371E9"/>
    <w:rsid w:val="00B40562"/>
    <w:rsid w:val="00B459CD"/>
    <w:rsid w:val="00B51A39"/>
    <w:rsid w:val="00B54927"/>
    <w:rsid w:val="00B637CB"/>
    <w:rsid w:val="00B67756"/>
    <w:rsid w:val="00B71886"/>
    <w:rsid w:val="00B72F9E"/>
    <w:rsid w:val="00B75F72"/>
    <w:rsid w:val="00B85094"/>
    <w:rsid w:val="00B9054F"/>
    <w:rsid w:val="00B9213D"/>
    <w:rsid w:val="00B93437"/>
    <w:rsid w:val="00B9435E"/>
    <w:rsid w:val="00B94475"/>
    <w:rsid w:val="00B95E3A"/>
    <w:rsid w:val="00B9687F"/>
    <w:rsid w:val="00B97232"/>
    <w:rsid w:val="00B975F0"/>
    <w:rsid w:val="00B97CA3"/>
    <w:rsid w:val="00BA13D4"/>
    <w:rsid w:val="00BA73C9"/>
    <w:rsid w:val="00BB09FB"/>
    <w:rsid w:val="00BB176C"/>
    <w:rsid w:val="00BB1FF1"/>
    <w:rsid w:val="00BB23DC"/>
    <w:rsid w:val="00BB2542"/>
    <w:rsid w:val="00BB28CF"/>
    <w:rsid w:val="00BB303D"/>
    <w:rsid w:val="00BB31B5"/>
    <w:rsid w:val="00BB571C"/>
    <w:rsid w:val="00BB6D30"/>
    <w:rsid w:val="00BC102C"/>
    <w:rsid w:val="00BC1A00"/>
    <w:rsid w:val="00BC1AAE"/>
    <w:rsid w:val="00BC2C99"/>
    <w:rsid w:val="00BC7266"/>
    <w:rsid w:val="00BD1F10"/>
    <w:rsid w:val="00BD31F5"/>
    <w:rsid w:val="00BD5277"/>
    <w:rsid w:val="00BD5BF0"/>
    <w:rsid w:val="00BD709F"/>
    <w:rsid w:val="00BD75C5"/>
    <w:rsid w:val="00BE21FA"/>
    <w:rsid w:val="00BE4999"/>
    <w:rsid w:val="00BF212A"/>
    <w:rsid w:val="00BF2898"/>
    <w:rsid w:val="00BF33A2"/>
    <w:rsid w:val="00BF39A1"/>
    <w:rsid w:val="00BF7AD1"/>
    <w:rsid w:val="00C00279"/>
    <w:rsid w:val="00C05C52"/>
    <w:rsid w:val="00C0788B"/>
    <w:rsid w:val="00C10557"/>
    <w:rsid w:val="00C11C4A"/>
    <w:rsid w:val="00C11FFA"/>
    <w:rsid w:val="00C127ED"/>
    <w:rsid w:val="00C132FE"/>
    <w:rsid w:val="00C14A3B"/>
    <w:rsid w:val="00C15CE8"/>
    <w:rsid w:val="00C178C9"/>
    <w:rsid w:val="00C20263"/>
    <w:rsid w:val="00C24E74"/>
    <w:rsid w:val="00C25DBA"/>
    <w:rsid w:val="00C25FB6"/>
    <w:rsid w:val="00C270DF"/>
    <w:rsid w:val="00C30DE5"/>
    <w:rsid w:val="00C32BAC"/>
    <w:rsid w:val="00C34E8D"/>
    <w:rsid w:val="00C46DE3"/>
    <w:rsid w:val="00C474E8"/>
    <w:rsid w:val="00C47978"/>
    <w:rsid w:val="00C52428"/>
    <w:rsid w:val="00C53069"/>
    <w:rsid w:val="00C556EC"/>
    <w:rsid w:val="00C600E8"/>
    <w:rsid w:val="00C63FF9"/>
    <w:rsid w:val="00C7145D"/>
    <w:rsid w:val="00C749FD"/>
    <w:rsid w:val="00C763A0"/>
    <w:rsid w:val="00C76B92"/>
    <w:rsid w:val="00C76F5E"/>
    <w:rsid w:val="00C807F6"/>
    <w:rsid w:val="00C80C6E"/>
    <w:rsid w:val="00C82EEC"/>
    <w:rsid w:val="00C9087C"/>
    <w:rsid w:val="00C90D62"/>
    <w:rsid w:val="00C92877"/>
    <w:rsid w:val="00C92B5F"/>
    <w:rsid w:val="00C95953"/>
    <w:rsid w:val="00C97579"/>
    <w:rsid w:val="00CA1C99"/>
    <w:rsid w:val="00CA31D9"/>
    <w:rsid w:val="00CB4511"/>
    <w:rsid w:val="00CC5186"/>
    <w:rsid w:val="00CC5843"/>
    <w:rsid w:val="00CC5D5B"/>
    <w:rsid w:val="00CD009A"/>
    <w:rsid w:val="00CD08C1"/>
    <w:rsid w:val="00CD1A04"/>
    <w:rsid w:val="00CD7175"/>
    <w:rsid w:val="00CF4800"/>
    <w:rsid w:val="00CF4C1F"/>
    <w:rsid w:val="00CF56EC"/>
    <w:rsid w:val="00CF5D1E"/>
    <w:rsid w:val="00CF5FFD"/>
    <w:rsid w:val="00CF698C"/>
    <w:rsid w:val="00CF784F"/>
    <w:rsid w:val="00D00233"/>
    <w:rsid w:val="00D05A26"/>
    <w:rsid w:val="00D05AF4"/>
    <w:rsid w:val="00D10011"/>
    <w:rsid w:val="00D10089"/>
    <w:rsid w:val="00D10939"/>
    <w:rsid w:val="00D13F81"/>
    <w:rsid w:val="00D14E47"/>
    <w:rsid w:val="00D15C79"/>
    <w:rsid w:val="00D166EA"/>
    <w:rsid w:val="00D1762D"/>
    <w:rsid w:val="00D17D6B"/>
    <w:rsid w:val="00D20FCE"/>
    <w:rsid w:val="00D21797"/>
    <w:rsid w:val="00D2223E"/>
    <w:rsid w:val="00D25159"/>
    <w:rsid w:val="00D26463"/>
    <w:rsid w:val="00D2711B"/>
    <w:rsid w:val="00D31CC3"/>
    <w:rsid w:val="00D33EE3"/>
    <w:rsid w:val="00D350DD"/>
    <w:rsid w:val="00D371E8"/>
    <w:rsid w:val="00D42BFD"/>
    <w:rsid w:val="00D4330F"/>
    <w:rsid w:val="00D43573"/>
    <w:rsid w:val="00D464E4"/>
    <w:rsid w:val="00D50599"/>
    <w:rsid w:val="00D5187D"/>
    <w:rsid w:val="00D520F1"/>
    <w:rsid w:val="00D52D67"/>
    <w:rsid w:val="00D52FD9"/>
    <w:rsid w:val="00D53F7B"/>
    <w:rsid w:val="00D66C07"/>
    <w:rsid w:val="00D71E5F"/>
    <w:rsid w:val="00D74AB0"/>
    <w:rsid w:val="00D80C3E"/>
    <w:rsid w:val="00D837E2"/>
    <w:rsid w:val="00D83CDF"/>
    <w:rsid w:val="00D83F31"/>
    <w:rsid w:val="00D86F69"/>
    <w:rsid w:val="00D926D6"/>
    <w:rsid w:val="00D9379C"/>
    <w:rsid w:val="00D97724"/>
    <w:rsid w:val="00D97759"/>
    <w:rsid w:val="00DA0DA7"/>
    <w:rsid w:val="00DA1568"/>
    <w:rsid w:val="00DA3E1B"/>
    <w:rsid w:val="00DA5775"/>
    <w:rsid w:val="00DA6DB1"/>
    <w:rsid w:val="00DA7650"/>
    <w:rsid w:val="00DB60E0"/>
    <w:rsid w:val="00DB7132"/>
    <w:rsid w:val="00DC1A98"/>
    <w:rsid w:val="00DC4E56"/>
    <w:rsid w:val="00DC5194"/>
    <w:rsid w:val="00DC5695"/>
    <w:rsid w:val="00DC65B7"/>
    <w:rsid w:val="00DC6C72"/>
    <w:rsid w:val="00DC7E62"/>
    <w:rsid w:val="00DD2E52"/>
    <w:rsid w:val="00DD31A9"/>
    <w:rsid w:val="00DD401D"/>
    <w:rsid w:val="00DE00AF"/>
    <w:rsid w:val="00DE0CEA"/>
    <w:rsid w:val="00DE0D16"/>
    <w:rsid w:val="00DE1023"/>
    <w:rsid w:val="00DE20D3"/>
    <w:rsid w:val="00DE2292"/>
    <w:rsid w:val="00DE2B1A"/>
    <w:rsid w:val="00DE2DAF"/>
    <w:rsid w:val="00DE2F13"/>
    <w:rsid w:val="00DE4A82"/>
    <w:rsid w:val="00DE5D7A"/>
    <w:rsid w:val="00DF2271"/>
    <w:rsid w:val="00DF5CD1"/>
    <w:rsid w:val="00DF6A4E"/>
    <w:rsid w:val="00E01AFD"/>
    <w:rsid w:val="00E02916"/>
    <w:rsid w:val="00E04156"/>
    <w:rsid w:val="00E11012"/>
    <w:rsid w:val="00E14FF9"/>
    <w:rsid w:val="00E153E8"/>
    <w:rsid w:val="00E17A55"/>
    <w:rsid w:val="00E229EA"/>
    <w:rsid w:val="00E23281"/>
    <w:rsid w:val="00E23E98"/>
    <w:rsid w:val="00E303EB"/>
    <w:rsid w:val="00E30B17"/>
    <w:rsid w:val="00E30C5D"/>
    <w:rsid w:val="00E3101D"/>
    <w:rsid w:val="00E325CB"/>
    <w:rsid w:val="00E33CB3"/>
    <w:rsid w:val="00E34E87"/>
    <w:rsid w:val="00E35487"/>
    <w:rsid w:val="00E365A7"/>
    <w:rsid w:val="00E405B7"/>
    <w:rsid w:val="00E41828"/>
    <w:rsid w:val="00E44E9E"/>
    <w:rsid w:val="00E47922"/>
    <w:rsid w:val="00E51387"/>
    <w:rsid w:val="00E5167A"/>
    <w:rsid w:val="00E5227E"/>
    <w:rsid w:val="00E52B3C"/>
    <w:rsid w:val="00E54E3C"/>
    <w:rsid w:val="00E57784"/>
    <w:rsid w:val="00E57F13"/>
    <w:rsid w:val="00E6035D"/>
    <w:rsid w:val="00E654AB"/>
    <w:rsid w:val="00E6625B"/>
    <w:rsid w:val="00E6636C"/>
    <w:rsid w:val="00E66C2B"/>
    <w:rsid w:val="00E70DB0"/>
    <w:rsid w:val="00E71475"/>
    <w:rsid w:val="00E727DE"/>
    <w:rsid w:val="00E72B1F"/>
    <w:rsid w:val="00E732F5"/>
    <w:rsid w:val="00E73C95"/>
    <w:rsid w:val="00E75FB8"/>
    <w:rsid w:val="00E807AA"/>
    <w:rsid w:val="00E8123D"/>
    <w:rsid w:val="00E81899"/>
    <w:rsid w:val="00E83930"/>
    <w:rsid w:val="00E84C80"/>
    <w:rsid w:val="00E85AB3"/>
    <w:rsid w:val="00E9085D"/>
    <w:rsid w:val="00E90E47"/>
    <w:rsid w:val="00E9229D"/>
    <w:rsid w:val="00E924A9"/>
    <w:rsid w:val="00E92705"/>
    <w:rsid w:val="00E934DF"/>
    <w:rsid w:val="00E93E03"/>
    <w:rsid w:val="00E956D7"/>
    <w:rsid w:val="00E97273"/>
    <w:rsid w:val="00EA1C89"/>
    <w:rsid w:val="00EA409C"/>
    <w:rsid w:val="00EA4E58"/>
    <w:rsid w:val="00EA5B6C"/>
    <w:rsid w:val="00EA799E"/>
    <w:rsid w:val="00EA7F1B"/>
    <w:rsid w:val="00EB4BEC"/>
    <w:rsid w:val="00EB6098"/>
    <w:rsid w:val="00EB7A29"/>
    <w:rsid w:val="00EC013B"/>
    <w:rsid w:val="00EC0373"/>
    <w:rsid w:val="00ED1AB2"/>
    <w:rsid w:val="00ED2911"/>
    <w:rsid w:val="00ED3E31"/>
    <w:rsid w:val="00ED46BA"/>
    <w:rsid w:val="00ED51E6"/>
    <w:rsid w:val="00ED7E3C"/>
    <w:rsid w:val="00EE5FCA"/>
    <w:rsid w:val="00EE6ACF"/>
    <w:rsid w:val="00EE7AD8"/>
    <w:rsid w:val="00EE7F58"/>
    <w:rsid w:val="00EF26D0"/>
    <w:rsid w:val="00EF29EE"/>
    <w:rsid w:val="00EF3A11"/>
    <w:rsid w:val="00EF6215"/>
    <w:rsid w:val="00F003E3"/>
    <w:rsid w:val="00F017CE"/>
    <w:rsid w:val="00F032C2"/>
    <w:rsid w:val="00F050AB"/>
    <w:rsid w:val="00F0538B"/>
    <w:rsid w:val="00F05ED3"/>
    <w:rsid w:val="00F15C74"/>
    <w:rsid w:val="00F20A67"/>
    <w:rsid w:val="00F21CF5"/>
    <w:rsid w:val="00F22141"/>
    <w:rsid w:val="00F273C6"/>
    <w:rsid w:val="00F27AC1"/>
    <w:rsid w:val="00F31C11"/>
    <w:rsid w:val="00F35AFC"/>
    <w:rsid w:val="00F3677C"/>
    <w:rsid w:val="00F379E7"/>
    <w:rsid w:val="00F47EEF"/>
    <w:rsid w:val="00F507ED"/>
    <w:rsid w:val="00F51C28"/>
    <w:rsid w:val="00F52972"/>
    <w:rsid w:val="00F52B04"/>
    <w:rsid w:val="00F537D7"/>
    <w:rsid w:val="00F57176"/>
    <w:rsid w:val="00F5723B"/>
    <w:rsid w:val="00F633E0"/>
    <w:rsid w:val="00F65335"/>
    <w:rsid w:val="00F65EE7"/>
    <w:rsid w:val="00F65FC6"/>
    <w:rsid w:val="00F70F34"/>
    <w:rsid w:val="00F73CBA"/>
    <w:rsid w:val="00F80257"/>
    <w:rsid w:val="00F809CB"/>
    <w:rsid w:val="00F86F22"/>
    <w:rsid w:val="00F873BE"/>
    <w:rsid w:val="00F90FC9"/>
    <w:rsid w:val="00F9188E"/>
    <w:rsid w:val="00F93A71"/>
    <w:rsid w:val="00F94016"/>
    <w:rsid w:val="00F95C99"/>
    <w:rsid w:val="00F9784F"/>
    <w:rsid w:val="00FA0C06"/>
    <w:rsid w:val="00FA0F05"/>
    <w:rsid w:val="00FA582C"/>
    <w:rsid w:val="00FA7A21"/>
    <w:rsid w:val="00FB0498"/>
    <w:rsid w:val="00FB093A"/>
    <w:rsid w:val="00FB2D54"/>
    <w:rsid w:val="00FB7246"/>
    <w:rsid w:val="00FC1650"/>
    <w:rsid w:val="00FC18B1"/>
    <w:rsid w:val="00FC31BF"/>
    <w:rsid w:val="00FC440D"/>
    <w:rsid w:val="00FC46F4"/>
    <w:rsid w:val="00FC77B4"/>
    <w:rsid w:val="00FD162D"/>
    <w:rsid w:val="00FD1CF1"/>
    <w:rsid w:val="00FD1D64"/>
    <w:rsid w:val="00FD2C89"/>
    <w:rsid w:val="00FD405A"/>
    <w:rsid w:val="00FD5DA0"/>
    <w:rsid w:val="00FE107A"/>
    <w:rsid w:val="00FE17DD"/>
    <w:rsid w:val="00FE36B1"/>
    <w:rsid w:val="00FE4A35"/>
    <w:rsid w:val="00FE71D0"/>
    <w:rsid w:val="00FE7B4B"/>
    <w:rsid w:val="00FF38E8"/>
    <w:rsid w:val="00FF68BE"/>
    <w:rsid w:val="00FF7B2E"/>
    <w:rsid w:val="034B659B"/>
    <w:rsid w:val="05DD7F03"/>
    <w:rsid w:val="1081EAA0"/>
    <w:rsid w:val="13430B1E"/>
    <w:rsid w:val="1983853A"/>
    <w:rsid w:val="207902A9"/>
    <w:rsid w:val="22A8FC29"/>
    <w:rsid w:val="2BF02A96"/>
    <w:rsid w:val="34F8DAAE"/>
    <w:rsid w:val="3E8FFF46"/>
    <w:rsid w:val="406BD1A8"/>
    <w:rsid w:val="4A854C71"/>
    <w:rsid w:val="55DAAEF7"/>
    <w:rsid w:val="5640B9D3"/>
    <w:rsid w:val="61408437"/>
    <w:rsid w:val="6793685D"/>
    <w:rsid w:val="71A5E61D"/>
    <w:rsid w:val="7348E615"/>
    <w:rsid w:val="75504D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56FB02E"/>
  <w15:chartTrackingRefBased/>
  <w15:docId w15:val="{2D06D060-7FFD-4830-BFE8-3FADF3FC37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20A61"/>
    <w:rPr>
      <w:rFonts w:eastAsia="Times New Roman" w:cs="Times New Roman"/>
      <w:lang w:eastAsia="en-GB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AD3DCA"/>
    <w:pPr>
      <w:keepNext/>
      <w:keepLines/>
      <w:numPr>
        <w:numId w:val="1"/>
      </w:numPr>
      <w:pBdr>
        <w:bottom w:val="single" w:sz="18" w:space="1" w:color="9CA65D"/>
      </w:pBdr>
      <w:tabs>
        <w:tab w:val="clear" w:pos="1424"/>
        <w:tab w:val="num" w:pos="567"/>
      </w:tabs>
      <w:spacing w:before="360" w:after="120"/>
      <w:ind w:left="431" w:hanging="431"/>
      <w:outlineLvl w:val="0"/>
    </w:pPr>
    <w:rPr>
      <w:rFonts w:eastAsiaTheme="majorEastAsia" w:cstheme="majorBidi"/>
      <w:b/>
      <w:bCs/>
      <w:caps/>
      <w:sz w:val="32"/>
      <w:szCs w:val="36"/>
      <w:lang w:val="fi-FI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5808FD"/>
    <w:pPr>
      <w:keepNext/>
      <w:numPr>
        <w:ilvl w:val="1"/>
        <w:numId w:val="1"/>
      </w:numPr>
      <w:tabs>
        <w:tab w:val="clear" w:pos="3979"/>
        <w:tab w:val="left" w:pos="567"/>
      </w:tabs>
      <w:suppressAutoHyphens/>
      <w:spacing w:before="240" w:after="80"/>
      <w:ind w:left="0" w:firstLine="0"/>
      <w:outlineLvl w:val="1"/>
    </w:pPr>
    <w:rPr>
      <w:rFonts w:eastAsiaTheme="majorEastAsia" w:cstheme="majorBidi"/>
      <w:b/>
      <w:bCs/>
      <w:sz w:val="28"/>
      <w:szCs w:val="28"/>
      <w:lang w:val="fi-FI"/>
    </w:rPr>
  </w:style>
  <w:style w:type="paragraph" w:styleId="Heading3">
    <w:name w:val="heading 3"/>
    <w:basedOn w:val="Normal"/>
    <w:next w:val="Normal"/>
    <w:link w:val="Heading3Char"/>
    <w:uiPriority w:val="9"/>
    <w:qFormat/>
    <w:rsid w:val="00AB5677"/>
    <w:pPr>
      <w:keepNext/>
      <w:tabs>
        <w:tab w:val="num" w:pos="697"/>
      </w:tabs>
      <w:suppressAutoHyphens/>
      <w:spacing w:before="240" w:after="60"/>
      <w:ind w:left="697" w:hanging="720"/>
      <w:outlineLvl w:val="2"/>
    </w:pPr>
    <w:rPr>
      <w:rFonts w:ascii="Calibri" w:hAnsi="Calibri"/>
      <w:b/>
      <w:color w:val="50562D" w:themeColor="accent5" w:themeShade="BF"/>
      <w:szCs w:val="20"/>
      <w:lang w:val="fi-FI"/>
    </w:rPr>
  </w:style>
  <w:style w:type="paragraph" w:styleId="Heading4">
    <w:name w:val="heading 4"/>
    <w:basedOn w:val="Normal"/>
    <w:next w:val="Normal"/>
    <w:link w:val="Heading4Char"/>
    <w:uiPriority w:val="9"/>
    <w:qFormat/>
    <w:rsid w:val="00E51387"/>
    <w:pPr>
      <w:keepNext/>
      <w:keepLines/>
      <w:spacing w:before="200" w:line="276" w:lineRule="auto"/>
      <w:ind w:left="2880"/>
      <w:outlineLvl w:val="3"/>
    </w:pPr>
    <w:rPr>
      <w:rFonts w:ascii="Cambria" w:hAnsi="Cambria" w:cs="Cambria"/>
      <w:b/>
      <w:bCs/>
      <w:i/>
      <w:iCs/>
      <w:color w:val="4F81BD"/>
      <w:sz w:val="22"/>
      <w:szCs w:val="22"/>
      <w:lang w:val="fi-FI" w:eastAsia="en-US"/>
    </w:rPr>
  </w:style>
  <w:style w:type="paragraph" w:styleId="Heading5">
    <w:name w:val="heading 5"/>
    <w:basedOn w:val="Normal"/>
    <w:next w:val="Normal"/>
    <w:link w:val="Heading5Char"/>
    <w:uiPriority w:val="9"/>
    <w:qFormat/>
    <w:rsid w:val="00E51387"/>
    <w:pPr>
      <w:keepNext/>
      <w:keepLines/>
      <w:spacing w:before="200" w:line="276" w:lineRule="auto"/>
      <w:ind w:left="3600"/>
      <w:outlineLvl w:val="4"/>
    </w:pPr>
    <w:rPr>
      <w:rFonts w:ascii="Cambria" w:hAnsi="Cambria" w:cs="Cambria"/>
      <w:color w:val="243F60"/>
      <w:sz w:val="22"/>
      <w:szCs w:val="22"/>
      <w:lang w:val="fi-FI" w:eastAsia="en-US"/>
    </w:rPr>
  </w:style>
  <w:style w:type="paragraph" w:styleId="Heading6">
    <w:name w:val="heading 6"/>
    <w:basedOn w:val="Normal"/>
    <w:next w:val="Normal"/>
    <w:link w:val="Heading6Char"/>
    <w:uiPriority w:val="9"/>
    <w:qFormat/>
    <w:rsid w:val="00E51387"/>
    <w:pPr>
      <w:keepNext/>
      <w:keepLines/>
      <w:spacing w:before="200" w:line="276" w:lineRule="auto"/>
      <w:ind w:left="4320"/>
      <w:outlineLvl w:val="5"/>
    </w:pPr>
    <w:rPr>
      <w:rFonts w:ascii="Cambria" w:hAnsi="Cambria" w:cs="Cambria"/>
      <w:i/>
      <w:iCs/>
      <w:color w:val="243F60"/>
      <w:sz w:val="22"/>
      <w:szCs w:val="22"/>
      <w:lang w:val="fi-FI" w:eastAsia="en-US"/>
    </w:rPr>
  </w:style>
  <w:style w:type="paragraph" w:styleId="Heading7">
    <w:name w:val="heading 7"/>
    <w:basedOn w:val="Normal"/>
    <w:next w:val="Normal"/>
    <w:link w:val="Heading7Char"/>
    <w:uiPriority w:val="9"/>
    <w:qFormat/>
    <w:rsid w:val="00E51387"/>
    <w:pPr>
      <w:keepNext/>
      <w:keepLines/>
      <w:spacing w:before="200" w:line="276" w:lineRule="auto"/>
      <w:ind w:left="5040"/>
      <w:outlineLvl w:val="6"/>
    </w:pPr>
    <w:rPr>
      <w:rFonts w:ascii="Cambria" w:hAnsi="Cambria" w:cs="Cambria"/>
      <w:i/>
      <w:iCs/>
      <w:color w:val="404040"/>
      <w:sz w:val="22"/>
      <w:szCs w:val="22"/>
      <w:lang w:val="fi-FI" w:eastAsia="en-US"/>
    </w:rPr>
  </w:style>
  <w:style w:type="paragraph" w:styleId="Heading8">
    <w:name w:val="heading 8"/>
    <w:basedOn w:val="Normal"/>
    <w:next w:val="Normal"/>
    <w:link w:val="Heading8Char"/>
    <w:uiPriority w:val="9"/>
    <w:qFormat/>
    <w:rsid w:val="00E51387"/>
    <w:pPr>
      <w:keepNext/>
      <w:keepLines/>
      <w:spacing w:before="200" w:line="276" w:lineRule="auto"/>
      <w:ind w:left="5760"/>
      <w:outlineLvl w:val="7"/>
    </w:pPr>
    <w:rPr>
      <w:rFonts w:ascii="Cambria" w:hAnsi="Cambria" w:cs="Cambria"/>
      <w:color w:val="404040"/>
      <w:sz w:val="20"/>
      <w:szCs w:val="20"/>
      <w:lang w:val="fi-FI" w:eastAsia="en-US"/>
    </w:rPr>
  </w:style>
  <w:style w:type="paragraph" w:styleId="Heading9">
    <w:name w:val="heading 9"/>
    <w:basedOn w:val="Normal"/>
    <w:next w:val="Normal"/>
    <w:link w:val="Heading9Char"/>
    <w:uiPriority w:val="9"/>
    <w:qFormat/>
    <w:rsid w:val="00E51387"/>
    <w:pPr>
      <w:keepNext/>
      <w:keepLines/>
      <w:spacing w:before="200" w:line="276" w:lineRule="auto"/>
      <w:ind w:left="6480"/>
      <w:outlineLvl w:val="8"/>
    </w:pPr>
    <w:rPr>
      <w:rFonts w:ascii="Cambria" w:hAnsi="Cambria" w:cs="Cambria"/>
      <w:i/>
      <w:iCs/>
      <w:color w:val="404040"/>
      <w:sz w:val="20"/>
      <w:szCs w:val="20"/>
      <w:lang w:val="fi-FI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C5D5B"/>
  </w:style>
  <w:style w:type="paragraph" w:styleId="Footer">
    <w:name w:val="footer"/>
    <w:basedOn w:val="Normal"/>
    <w:link w:val="Footer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C5D5B"/>
  </w:style>
  <w:style w:type="paragraph" w:styleId="Title">
    <w:name w:val="Title"/>
    <w:basedOn w:val="Normal"/>
    <w:next w:val="Normal"/>
    <w:link w:val="TitleChar"/>
    <w:uiPriority w:val="10"/>
    <w:qFormat/>
    <w:rsid w:val="00967F86"/>
    <w:pPr>
      <w:contextualSpacing/>
      <w:jc w:val="center"/>
    </w:pPr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</w:rPr>
  </w:style>
  <w:style w:type="character" w:customStyle="1" w:styleId="TitleChar">
    <w:name w:val="Title Char"/>
    <w:basedOn w:val="DefaultParagraphFont"/>
    <w:link w:val="Title"/>
    <w:uiPriority w:val="10"/>
    <w:rsid w:val="00967F86"/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  <w:lang w:eastAsia="en-GB"/>
    </w:rPr>
  </w:style>
  <w:style w:type="paragraph" w:styleId="NoSpacing">
    <w:name w:val="No Spacing"/>
    <w:link w:val="NoSpacingChar"/>
    <w:uiPriority w:val="1"/>
    <w:qFormat/>
    <w:rsid w:val="00D2223E"/>
    <w:rPr>
      <w:rFonts w:eastAsiaTheme="minorEastAsia"/>
      <w:sz w:val="22"/>
      <w:szCs w:val="22"/>
      <w:lang w:eastAsia="zh-CN"/>
    </w:rPr>
  </w:style>
  <w:style w:type="character" w:customStyle="1" w:styleId="NoSpacingChar">
    <w:name w:val="No Spacing Char"/>
    <w:basedOn w:val="DefaultParagraphFont"/>
    <w:link w:val="NoSpacing"/>
    <w:uiPriority w:val="1"/>
    <w:rsid w:val="00D2223E"/>
    <w:rPr>
      <w:rFonts w:eastAsiaTheme="minorEastAsia"/>
      <w:sz w:val="22"/>
      <w:szCs w:val="22"/>
      <w:lang w:eastAsia="zh-CN"/>
    </w:rPr>
  </w:style>
  <w:style w:type="paragraph" w:styleId="Subtitle">
    <w:name w:val="Subtitle"/>
    <w:basedOn w:val="Normal"/>
    <w:next w:val="Normal"/>
    <w:link w:val="SubtitleChar"/>
    <w:uiPriority w:val="11"/>
    <w:qFormat/>
    <w:rsid w:val="00F65335"/>
    <w:pPr>
      <w:numPr>
        <w:ilvl w:val="1"/>
      </w:numPr>
      <w:spacing w:before="240" w:after="120"/>
      <w:ind w:left="720"/>
      <w:jc w:val="center"/>
    </w:pPr>
    <w:rPr>
      <w:rFonts w:eastAsiaTheme="minorEastAsia"/>
      <w:caps/>
      <w:color w:val="FFFFFF" w:themeColor="background1"/>
      <w:spacing w:val="15"/>
      <w:sz w:val="32"/>
      <w:szCs w:val="32"/>
    </w:rPr>
  </w:style>
  <w:style w:type="character" w:customStyle="1" w:styleId="SubtitleChar">
    <w:name w:val="Subtitle Char"/>
    <w:basedOn w:val="DefaultParagraphFont"/>
    <w:link w:val="Subtitle"/>
    <w:uiPriority w:val="11"/>
    <w:rsid w:val="00F65335"/>
    <w:rPr>
      <w:rFonts w:eastAsiaTheme="minorEastAsia"/>
      <w:caps/>
      <w:color w:val="FFFFFF" w:themeColor="background1"/>
      <w:spacing w:val="15"/>
      <w:sz w:val="32"/>
      <w:szCs w:val="32"/>
    </w:rPr>
  </w:style>
  <w:style w:type="paragraph" w:customStyle="1" w:styleId="BasicParagraph">
    <w:name w:val="[Basic Paragraph]"/>
    <w:basedOn w:val="Normal"/>
    <w:uiPriority w:val="99"/>
    <w:rsid w:val="00B3008D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eastAsia="MS Mincho" w:hAnsi="MinionPro-Regular" w:cs="MinionPro-Regular"/>
      <w:color w:val="000000"/>
      <w:lang w:val="en-GB"/>
    </w:rPr>
  </w:style>
  <w:style w:type="character" w:customStyle="1" w:styleId="Heading1Char">
    <w:name w:val="Heading 1 Char"/>
    <w:basedOn w:val="DefaultParagraphFont"/>
    <w:link w:val="Heading1"/>
    <w:uiPriority w:val="9"/>
    <w:rsid w:val="00AD3DCA"/>
    <w:rPr>
      <w:rFonts w:eastAsiaTheme="majorEastAsia" w:cstheme="majorBidi"/>
      <w:b/>
      <w:bCs/>
      <w:caps/>
      <w:sz w:val="32"/>
      <w:szCs w:val="36"/>
      <w:lang w:val="fi-FI" w:eastAsia="en-GB"/>
    </w:rPr>
  </w:style>
  <w:style w:type="character" w:customStyle="1" w:styleId="Heading2Char">
    <w:name w:val="Heading 2 Char"/>
    <w:basedOn w:val="DefaultParagraphFont"/>
    <w:link w:val="Heading2"/>
    <w:uiPriority w:val="9"/>
    <w:rsid w:val="005808FD"/>
    <w:rPr>
      <w:rFonts w:eastAsiaTheme="majorEastAsia" w:cstheme="majorBidi"/>
      <w:b/>
      <w:bCs/>
      <w:sz w:val="28"/>
      <w:szCs w:val="28"/>
      <w:lang w:val="fi-FI" w:eastAsia="en-GB"/>
    </w:rPr>
  </w:style>
  <w:style w:type="paragraph" w:customStyle="1" w:styleId="Osoitetiedot">
    <w:name w:val="Osoitetiedot"/>
    <w:basedOn w:val="Normal"/>
    <w:qFormat/>
    <w:rsid w:val="001660D5"/>
  </w:style>
  <w:style w:type="character" w:styleId="Hyperlink">
    <w:name w:val="Hyperlink"/>
    <w:basedOn w:val="DefaultParagraphFont"/>
    <w:uiPriority w:val="99"/>
    <w:unhideWhenUsed/>
    <w:rsid w:val="00AB5677"/>
    <w:rPr>
      <w:color w:val="A65A4A" w:themeColor="hyperlink"/>
      <w:u w:val="single"/>
    </w:rPr>
  </w:style>
  <w:style w:type="character" w:customStyle="1" w:styleId="Heading3Char">
    <w:name w:val="Heading 3 Char"/>
    <w:basedOn w:val="DefaultParagraphFont"/>
    <w:link w:val="Heading3"/>
    <w:uiPriority w:val="99"/>
    <w:rsid w:val="00AB5677"/>
    <w:rPr>
      <w:rFonts w:ascii="Calibri" w:eastAsia="Times New Roman" w:hAnsi="Calibri" w:cs="Times New Roman"/>
      <w:b/>
      <w:color w:val="50562D" w:themeColor="accent5" w:themeShade="BF"/>
      <w:szCs w:val="20"/>
      <w:lang w:val="fi-FI"/>
    </w:rPr>
  </w:style>
  <w:style w:type="table" w:styleId="TableGrid">
    <w:name w:val="Table Grid"/>
    <w:basedOn w:val="TableNormal"/>
    <w:uiPriority w:val="39"/>
    <w:rsid w:val="00D371E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4">
    <w:name w:val="Grid Table 4"/>
    <w:aliases w:val="Kehätieto taulukkomalli"/>
    <w:basedOn w:val="TableNormal"/>
    <w:uiPriority w:val="49"/>
    <w:rsid w:val="00436A9D"/>
    <w:pPr>
      <w:tabs>
        <w:tab w:val="left" w:pos="567"/>
      </w:tabs>
      <w:adjustRightInd w:val="0"/>
      <w:spacing w:before="60" w:after="60"/>
      <w:ind w:left="284" w:right="284"/>
    </w:pPr>
    <w:tblPr>
      <w:tblStyleRowBandSize w:val="1"/>
      <w:tblStyleColBandSize w:val="1"/>
      <w:tblInd w:w="720" w:type="dxa"/>
      <w:tblBorders>
        <w:top w:val="single" w:sz="2" w:space="0" w:color="181818" w:themeColor="background2" w:themeShade="1A"/>
        <w:left w:val="single" w:sz="2" w:space="0" w:color="181818" w:themeColor="background2" w:themeShade="1A"/>
        <w:bottom w:val="single" w:sz="2" w:space="0" w:color="181818" w:themeColor="background2" w:themeShade="1A"/>
        <w:right w:val="single" w:sz="2" w:space="0" w:color="181818" w:themeColor="background2" w:themeShade="1A"/>
        <w:insideH w:val="single" w:sz="2" w:space="0" w:color="181818" w:themeColor="background2" w:themeShade="1A"/>
        <w:insideV w:val="single" w:sz="2" w:space="0" w:color="181818" w:themeColor="background2" w:themeShade="1A"/>
      </w:tblBorders>
    </w:tblPr>
    <w:tcPr>
      <w:shd w:val="clear" w:color="auto" w:fill="FFFFFF" w:themeFill="background1"/>
    </w:tcPr>
    <w:tblStylePr w:type="firstRow">
      <w:rPr>
        <w:b/>
        <w:bCs/>
        <w:color w:val="FFFFFF" w:themeColor="background1"/>
      </w:rPr>
      <w:tblPr/>
      <w:tcPr>
        <w:shd w:val="clear" w:color="auto" w:fill="1F2A31"/>
      </w:tcPr>
    </w:tblStylePr>
    <w:tblStylePr w:type="lastRow">
      <w:rPr>
        <w:b/>
        <w:bCs/>
      </w:rPr>
      <w:tblPr/>
      <w:tcPr>
        <w:tcBorders>
          <w:top w:val="double" w:sz="4" w:space="0" w:color="0D0D0D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ECECE" w:themeFill="text1" w:themeFillTint="33"/>
      </w:tcPr>
    </w:tblStylePr>
    <w:tblStylePr w:type="band1Horz">
      <w:tblPr/>
      <w:tcPr>
        <w:shd w:val="clear" w:color="auto" w:fill="CECECE" w:themeFill="text1" w:themeFillTint="33"/>
      </w:tcPr>
    </w:tblStylePr>
  </w:style>
  <w:style w:type="paragraph" w:styleId="ListParagraph">
    <w:name w:val="List Paragraph"/>
    <w:basedOn w:val="Normal"/>
    <w:autoRedefine/>
    <w:uiPriority w:val="34"/>
    <w:qFormat/>
    <w:rsid w:val="00E02916"/>
    <w:pPr>
      <w:widowControl w:val="0"/>
      <w:numPr>
        <w:numId w:val="34"/>
      </w:numPr>
      <w:tabs>
        <w:tab w:val="left" w:pos="-1296"/>
        <w:tab w:val="left" w:pos="0"/>
        <w:tab w:val="left" w:pos="284"/>
        <w:tab w:val="left" w:pos="5506"/>
        <w:tab w:val="left" w:pos="6470"/>
        <w:tab w:val="left" w:pos="7776"/>
        <w:tab w:val="left" w:pos="9072"/>
      </w:tabs>
      <w:spacing w:line="276" w:lineRule="auto"/>
      <w:jc w:val="both"/>
    </w:pPr>
    <w:rPr>
      <w:rFonts w:ascii="Calibri" w:hAnsi="Calibri"/>
      <w:szCs w:val="20"/>
      <w:lang w:val="fi-FI" w:eastAsia="ar-SA"/>
    </w:rPr>
  </w:style>
  <w:style w:type="paragraph" w:styleId="TOCHeading">
    <w:name w:val="TOC Heading"/>
    <w:basedOn w:val="Heading1"/>
    <w:next w:val="Normal"/>
    <w:uiPriority w:val="39"/>
    <w:unhideWhenUsed/>
    <w:qFormat/>
    <w:rsid w:val="00E47922"/>
    <w:pPr>
      <w:numPr>
        <w:numId w:val="0"/>
      </w:numPr>
      <w:spacing w:after="0" w:line="259" w:lineRule="auto"/>
      <w:outlineLvl w:val="9"/>
    </w:pPr>
    <w:rPr>
      <w:rFonts w:asciiTheme="majorHAnsi" w:hAnsiTheme="majorHAnsi" w:cs="Times New Roman (Headings CS)"/>
      <w:bCs w:val="0"/>
      <w:color w:val="0D0D0D" w:themeColor="text1"/>
      <w:szCs w:val="32"/>
      <w:lang w:eastAsia="fi-FI"/>
    </w:rPr>
  </w:style>
  <w:style w:type="paragraph" w:styleId="TOC1">
    <w:name w:val="toc 1"/>
    <w:basedOn w:val="Normal"/>
    <w:next w:val="Normal"/>
    <w:autoRedefine/>
    <w:uiPriority w:val="39"/>
    <w:unhideWhenUsed/>
    <w:rsid w:val="00B637CB"/>
    <w:pPr>
      <w:tabs>
        <w:tab w:val="left" w:pos="284"/>
        <w:tab w:val="left" w:pos="567"/>
        <w:tab w:val="left" w:pos="1134"/>
        <w:tab w:val="right" w:leader="dot" w:pos="9629"/>
      </w:tabs>
      <w:spacing w:after="100"/>
      <w:ind w:left="142" w:right="481"/>
    </w:pPr>
  </w:style>
  <w:style w:type="paragraph" w:styleId="TOC2">
    <w:name w:val="toc 2"/>
    <w:basedOn w:val="Normal"/>
    <w:next w:val="Normal"/>
    <w:autoRedefine/>
    <w:uiPriority w:val="39"/>
    <w:unhideWhenUsed/>
    <w:rsid w:val="00462765"/>
    <w:pPr>
      <w:tabs>
        <w:tab w:val="left" w:pos="880"/>
        <w:tab w:val="right" w:leader="dot" w:pos="9629"/>
      </w:tabs>
      <w:spacing w:after="100"/>
      <w:ind w:left="284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236C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236CA"/>
    <w:rPr>
      <w:rFonts w:ascii="Segoe UI" w:hAnsi="Segoe UI" w:cs="Segoe UI"/>
      <w:sz w:val="18"/>
      <w:szCs w:val="18"/>
    </w:rPr>
  </w:style>
  <w:style w:type="paragraph" w:styleId="TOC3">
    <w:name w:val="toc 3"/>
    <w:basedOn w:val="Normal"/>
    <w:next w:val="Normal"/>
    <w:autoRedefine/>
    <w:uiPriority w:val="39"/>
    <w:unhideWhenUsed/>
    <w:rsid w:val="00B637CB"/>
    <w:pPr>
      <w:tabs>
        <w:tab w:val="left" w:pos="1320"/>
        <w:tab w:val="right" w:leader="dot" w:pos="9639"/>
      </w:tabs>
      <w:spacing w:after="100" w:line="259" w:lineRule="auto"/>
      <w:ind w:left="440"/>
    </w:pPr>
    <w:rPr>
      <w:rFonts w:eastAsiaTheme="minorEastAsia"/>
      <w:szCs w:val="22"/>
      <w:lang w:val="fi-FI" w:eastAsia="fi-FI"/>
    </w:rPr>
  </w:style>
  <w:style w:type="character" w:styleId="Strong">
    <w:name w:val="Strong"/>
    <w:basedOn w:val="DefaultParagraphFont"/>
    <w:uiPriority w:val="22"/>
    <w:qFormat/>
    <w:rsid w:val="005C3540"/>
    <w:rPr>
      <w:b/>
      <w:bCs/>
    </w:rPr>
  </w:style>
  <w:style w:type="character" w:customStyle="1" w:styleId="valiotsikko">
    <w:name w:val="valiotsikko"/>
    <w:basedOn w:val="DefaultParagraphFont"/>
    <w:rsid w:val="00F27AC1"/>
  </w:style>
  <w:style w:type="character" w:customStyle="1" w:styleId="UnresolvedMention">
    <w:name w:val="Unresolved Mention"/>
    <w:basedOn w:val="DefaultParagraphFont"/>
    <w:uiPriority w:val="99"/>
    <w:semiHidden/>
    <w:unhideWhenUsed/>
    <w:rsid w:val="001D12B3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semiHidden/>
    <w:unhideWhenUsed/>
    <w:rsid w:val="00366E9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66E96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66E96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66E9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66E96"/>
    <w:rPr>
      <w:b/>
      <w:bCs/>
      <w:sz w:val="20"/>
      <w:szCs w:val="20"/>
    </w:rPr>
  </w:style>
  <w:style w:type="table" w:styleId="TableGridLight">
    <w:name w:val="Grid Table Light"/>
    <w:basedOn w:val="TableNormal"/>
    <w:uiPriority w:val="40"/>
    <w:rsid w:val="00E33CB3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customStyle="1" w:styleId="Heading4Char">
    <w:name w:val="Heading 4 Char"/>
    <w:basedOn w:val="DefaultParagraphFont"/>
    <w:link w:val="Heading4"/>
    <w:uiPriority w:val="9"/>
    <w:rsid w:val="00E51387"/>
    <w:rPr>
      <w:rFonts w:ascii="Cambria" w:eastAsia="Times New Roman" w:hAnsi="Cambria" w:cs="Cambria"/>
      <w:b/>
      <w:bCs/>
      <w:i/>
      <w:iCs/>
      <w:color w:val="4F81BD"/>
      <w:sz w:val="22"/>
      <w:szCs w:val="22"/>
      <w:lang w:val="fi-FI"/>
    </w:rPr>
  </w:style>
  <w:style w:type="character" w:customStyle="1" w:styleId="Heading5Char">
    <w:name w:val="Heading 5 Char"/>
    <w:basedOn w:val="DefaultParagraphFont"/>
    <w:link w:val="Heading5"/>
    <w:uiPriority w:val="9"/>
    <w:rsid w:val="00E51387"/>
    <w:rPr>
      <w:rFonts w:ascii="Cambria" w:eastAsia="Times New Roman" w:hAnsi="Cambria" w:cs="Cambria"/>
      <w:color w:val="243F60"/>
      <w:sz w:val="22"/>
      <w:szCs w:val="22"/>
      <w:lang w:val="fi-FI"/>
    </w:rPr>
  </w:style>
  <w:style w:type="character" w:customStyle="1" w:styleId="Heading6Char">
    <w:name w:val="Heading 6 Char"/>
    <w:basedOn w:val="DefaultParagraphFont"/>
    <w:link w:val="Heading6"/>
    <w:uiPriority w:val="9"/>
    <w:rsid w:val="00E51387"/>
    <w:rPr>
      <w:rFonts w:ascii="Cambria" w:eastAsia="Times New Roman" w:hAnsi="Cambria" w:cs="Cambria"/>
      <w:i/>
      <w:iCs/>
      <w:color w:val="243F60"/>
      <w:sz w:val="22"/>
      <w:szCs w:val="22"/>
      <w:lang w:val="fi-FI"/>
    </w:rPr>
  </w:style>
  <w:style w:type="character" w:customStyle="1" w:styleId="Heading7Char">
    <w:name w:val="Heading 7 Char"/>
    <w:basedOn w:val="DefaultParagraphFont"/>
    <w:link w:val="Heading7"/>
    <w:uiPriority w:val="9"/>
    <w:rsid w:val="00E51387"/>
    <w:rPr>
      <w:rFonts w:ascii="Cambria" w:eastAsia="Times New Roman" w:hAnsi="Cambria" w:cs="Cambria"/>
      <w:i/>
      <w:iCs/>
      <w:color w:val="404040"/>
      <w:sz w:val="22"/>
      <w:szCs w:val="22"/>
      <w:lang w:val="fi-FI"/>
    </w:rPr>
  </w:style>
  <w:style w:type="character" w:customStyle="1" w:styleId="Heading8Char">
    <w:name w:val="Heading 8 Char"/>
    <w:basedOn w:val="DefaultParagraphFont"/>
    <w:link w:val="Heading8"/>
    <w:uiPriority w:val="9"/>
    <w:rsid w:val="00E51387"/>
    <w:rPr>
      <w:rFonts w:ascii="Cambria" w:eastAsia="Times New Roman" w:hAnsi="Cambria" w:cs="Cambria"/>
      <w:color w:val="404040"/>
      <w:sz w:val="20"/>
      <w:szCs w:val="20"/>
      <w:lang w:val="fi-FI"/>
    </w:rPr>
  </w:style>
  <w:style w:type="character" w:customStyle="1" w:styleId="Heading9Char">
    <w:name w:val="Heading 9 Char"/>
    <w:basedOn w:val="DefaultParagraphFont"/>
    <w:link w:val="Heading9"/>
    <w:uiPriority w:val="9"/>
    <w:rsid w:val="00E51387"/>
    <w:rPr>
      <w:rFonts w:ascii="Cambria" w:eastAsia="Times New Roman" w:hAnsi="Cambria" w:cs="Cambria"/>
      <w:i/>
      <w:iCs/>
      <w:color w:val="404040"/>
      <w:sz w:val="20"/>
      <w:szCs w:val="20"/>
      <w:lang w:val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504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14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178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295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64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060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80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449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366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5221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796052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71013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641203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43662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61405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4679233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0704579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856190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886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61773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224684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467739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039044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8169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9742056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72358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01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595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579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4.bin"/><Relationship Id="rId42" Type="http://schemas.openxmlformats.org/officeDocument/2006/relationships/image" Target="media/image17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29.wmf"/><Relationship Id="rId84" Type="http://schemas.openxmlformats.org/officeDocument/2006/relationships/image" Target="media/image36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48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2.bin"/><Relationship Id="rId11" Type="http://schemas.openxmlformats.org/officeDocument/2006/relationships/image" Target="media/image1.jpeg"/><Relationship Id="rId32" Type="http://schemas.openxmlformats.org/officeDocument/2006/relationships/image" Target="media/image13.wmf"/><Relationship Id="rId37" Type="http://schemas.openxmlformats.org/officeDocument/2006/relationships/oleObject" Target="embeddings/oleObject12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4.wmf"/><Relationship Id="rId74" Type="http://schemas.openxmlformats.org/officeDocument/2006/relationships/image" Target="media/image32.wmf"/><Relationship Id="rId79" Type="http://schemas.openxmlformats.org/officeDocument/2006/relationships/image" Target="media/image34.wmf"/><Relationship Id="rId102" Type="http://schemas.openxmlformats.org/officeDocument/2006/relationships/image" Target="media/image44.wmf"/><Relationship Id="rId5" Type="http://schemas.openxmlformats.org/officeDocument/2006/relationships/numbering" Target="numbering.xml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7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1.wmf"/><Relationship Id="rId19" Type="http://schemas.openxmlformats.org/officeDocument/2006/relationships/oleObject" Target="embeddings/oleObject3.bin"/><Relationship Id="rId14" Type="http://schemas.openxmlformats.org/officeDocument/2006/relationships/image" Target="media/image3.png"/><Relationship Id="rId22" Type="http://schemas.openxmlformats.org/officeDocument/2006/relationships/image" Target="media/image8.wmf"/><Relationship Id="rId27" Type="http://schemas.openxmlformats.org/officeDocument/2006/relationships/oleObject" Target="embeddings/oleObject7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6.bin"/><Relationship Id="rId48" Type="http://schemas.openxmlformats.org/officeDocument/2006/relationships/image" Target="media/image19.wmf"/><Relationship Id="rId56" Type="http://schemas.openxmlformats.org/officeDocument/2006/relationships/image" Target="media/image23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0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47.bin"/><Relationship Id="rId105" Type="http://schemas.openxmlformats.org/officeDocument/2006/relationships/oleObject" Target="embeddings/oleObject50.bin"/><Relationship Id="rId113" Type="http://schemas.openxmlformats.org/officeDocument/2006/relationships/oleObject" Target="embeddings/oleObject55.bin"/><Relationship Id="rId118" Type="http://schemas.openxmlformats.org/officeDocument/2006/relationships/header" Target="header1.xml"/><Relationship Id="rId8" Type="http://schemas.openxmlformats.org/officeDocument/2006/relationships/webSettings" Target="webSettings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1.wmf"/><Relationship Id="rId80" Type="http://schemas.openxmlformats.org/officeDocument/2006/relationships/oleObject" Target="embeddings/oleObject36.bin"/><Relationship Id="rId85" Type="http://schemas.openxmlformats.org/officeDocument/2006/relationships/oleObject" Target="embeddings/oleObject39.bin"/><Relationship Id="rId93" Type="http://schemas.openxmlformats.org/officeDocument/2006/relationships/image" Target="media/image40.wmf"/><Relationship Id="rId98" Type="http://schemas.openxmlformats.org/officeDocument/2006/relationships/oleObject" Target="embeddings/oleObject46.bin"/><Relationship Id="rId121" Type="http://schemas.openxmlformats.org/officeDocument/2006/relationships/fontTable" Target="fontTable.xml"/><Relationship Id="rId3" Type="http://schemas.openxmlformats.org/officeDocument/2006/relationships/customXml" Target="../customXml/item3.xml"/><Relationship Id="rId12" Type="http://schemas.openxmlformats.org/officeDocument/2006/relationships/image" Target="media/image2.wmf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oleObject" Target="embeddings/oleObject13.bin"/><Relationship Id="rId46" Type="http://schemas.openxmlformats.org/officeDocument/2006/relationships/image" Target="media/image18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46.wmf"/><Relationship Id="rId116" Type="http://schemas.openxmlformats.org/officeDocument/2006/relationships/image" Target="media/image5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8.bin"/><Relationship Id="rId88" Type="http://schemas.openxmlformats.org/officeDocument/2006/relationships/image" Target="media/image38.wmf"/><Relationship Id="rId91" Type="http://schemas.openxmlformats.org/officeDocument/2006/relationships/image" Target="media/image39.wmf"/><Relationship Id="rId96" Type="http://schemas.openxmlformats.org/officeDocument/2006/relationships/oleObject" Target="embeddings/oleObject45.bin"/><Relationship Id="rId111" Type="http://schemas.openxmlformats.org/officeDocument/2006/relationships/oleObject" Target="embeddings/oleObject54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image" Target="media/image4.png"/><Relationship Id="rId23" Type="http://schemas.openxmlformats.org/officeDocument/2006/relationships/oleObject" Target="embeddings/oleObject5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51.bin"/><Relationship Id="rId114" Type="http://schemas.openxmlformats.org/officeDocument/2006/relationships/image" Target="media/image49.wmf"/><Relationship Id="rId119" Type="http://schemas.openxmlformats.org/officeDocument/2006/relationships/header" Target="header2.xml"/><Relationship Id="rId10" Type="http://schemas.openxmlformats.org/officeDocument/2006/relationships/endnotes" Target="endnotes.xml"/><Relationship Id="rId31" Type="http://schemas.openxmlformats.org/officeDocument/2006/relationships/oleObject" Target="embeddings/oleObject9.bin"/><Relationship Id="rId44" Type="http://schemas.openxmlformats.org/officeDocument/2006/relationships/oleObject" Target="embeddings/oleObject17.bin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oleObject" Target="embeddings/oleObject35.bin"/><Relationship Id="rId81" Type="http://schemas.openxmlformats.org/officeDocument/2006/relationships/image" Target="media/image35.wmf"/><Relationship Id="rId86" Type="http://schemas.openxmlformats.org/officeDocument/2006/relationships/image" Target="media/image37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3.wmf"/><Relationship Id="rId101" Type="http://schemas.openxmlformats.org/officeDocument/2006/relationships/oleObject" Target="embeddings/oleObject48.bin"/><Relationship Id="rId122" Type="http://schemas.openxmlformats.org/officeDocument/2006/relationships/theme" Target="theme/theme1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39" Type="http://schemas.openxmlformats.org/officeDocument/2006/relationships/oleObject" Target="embeddings/oleObject14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4.wmf"/><Relationship Id="rId50" Type="http://schemas.openxmlformats.org/officeDocument/2006/relationships/image" Target="media/image20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2.wmf"/><Relationship Id="rId104" Type="http://schemas.openxmlformats.org/officeDocument/2006/relationships/image" Target="media/image45.png"/><Relationship Id="rId120" Type="http://schemas.openxmlformats.org/officeDocument/2006/relationships/footer" Target="footer1.xml"/><Relationship Id="rId7" Type="http://schemas.openxmlformats.org/officeDocument/2006/relationships/settings" Target="settings.xml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3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8.bin"/><Relationship Id="rId24" Type="http://schemas.openxmlformats.org/officeDocument/2006/relationships/image" Target="media/image9.wmf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47.wmf"/><Relationship Id="rId115" Type="http://schemas.openxmlformats.org/officeDocument/2006/relationships/oleObject" Target="embeddings/oleObject56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1.jp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51.jpg"/></Relationships>
</file>

<file path=word/theme/theme1.xml><?xml version="1.0" encoding="utf-8"?>
<a:theme xmlns:a="http://schemas.openxmlformats.org/drawingml/2006/main" name="Office Theme">
  <a:themeElements>
    <a:clrScheme name="Mukautettu 13">
      <a:dk1>
        <a:srgbClr val="0D0D0D"/>
      </a:dk1>
      <a:lt1>
        <a:sysClr val="window" lastClr="FFFFFF"/>
      </a:lt1>
      <a:dk2>
        <a:srgbClr val="0D0D0D"/>
      </a:dk2>
      <a:lt2>
        <a:srgbClr val="F2F2F2"/>
      </a:lt2>
      <a:accent1>
        <a:srgbClr val="9CA65D"/>
      </a:accent1>
      <a:accent2>
        <a:srgbClr val="F2AE31"/>
      </a:accent2>
      <a:accent3>
        <a:srgbClr val="44A8F2"/>
      </a:accent3>
      <a:accent4>
        <a:srgbClr val="106141"/>
      </a:accent4>
      <a:accent5>
        <a:srgbClr val="6C733D"/>
      </a:accent5>
      <a:accent6>
        <a:srgbClr val="9CA65D"/>
      </a:accent6>
      <a:hlink>
        <a:srgbClr val="A65A4A"/>
      </a:hlink>
      <a:folHlink>
        <a:srgbClr val="8C8D88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Asiakirja" ma:contentTypeID="0x010100ADE9796B20C8C74B8CB1C5C39DC9642A" ma:contentTypeVersion="16" ma:contentTypeDescription="Luo uusi asiakirja." ma:contentTypeScope="" ma:versionID="236e8851f4ba606b23ea2b80afa66eab">
  <xsd:schema xmlns:xsd="http://www.w3.org/2001/XMLSchema" xmlns:xs="http://www.w3.org/2001/XMLSchema" xmlns:p="http://schemas.microsoft.com/office/2006/metadata/properties" xmlns:ns2="39bc4a72-1b4b-43b0-bb60-4ad32f90e189" xmlns:ns3="e00a1533-1aa1-4209-87b8-e054fc7c4b7f" targetNamespace="http://schemas.microsoft.com/office/2006/metadata/properties" ma:root="true" ma:fieldsID="ef85a8c8361272a290cf089f884b923d" ns2:_="" ns3:_="">
    <xsd:import namespace="39bc4a72-1b4b-43b0-bb60-4ad32f90e189"/>
    <xsd:import namespace="e00a1533-1aa1-4209-87b8-e054fc7c4b7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Location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9bc4a72-1b4b-43b0-bb60-4ad32f90e189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1" nillable="true" ma:displayName="Length (seconds)" ma:internalName="MediaLengthInSeconds" ma:readOnly="true">
      <xsd:simpleType>
        <xsd:restriction base="dms:Unknown"/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Location" ma:index="16" nillable="true" ma:displayName="Location" ma:internalName="MediaServiceLocation" ma:readOnly="true">
      <xsd:simpleType>
        <xsd:restriction base="dms:Text"/>
      </xsd:simpleType>
    </xsd:element>
    <xsd:element name="MediaServiceAutoKeyPoints" ma:index="17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8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lcf76f155ced4ddcb4097134ff3c332f" ma:index="22" nillable="true" ma:taxonomy="true" ma:internalName="lcf76f155ced4ddcb4097134ff3c332f" ma:taxonomyFieldName="MediaServiceImageTags" ma:displayName="Kuvien tunnisteet" ma:readOnly="false" ma:fieldId="{5cf76f15-5ced-4ddc-b409-7134ff3c332f}" ma:taxonomyMulti="true" ma:sspId="7f15af9f-6292-4c8d-88d7-b625bca18f83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00a1533-1aa1-4209-87b8-e054fc7c4b7f" elementFormDefault="qualified">
    <xsd:import namespace="http://schemas.microsoft.com/office/2006/documentManagement/types"/>
    <xsd:import namespace="http://schemas.microsoft.com/office/infopath/2007/PartnerControls"/>
    <xsd:element name="SharedWithUsers" ma:index="19" nillable="true" ma:displayName="Jaettu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0" nillable="true" ma:displayName="Jakamisen tiedot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4154df44-b589-450d-8ae3-cc72bb717c3c}" ma:internalName="TaxCatchAll" ma:showField="CatchAllData" ma:web="e00a1533-1aa1-4209-87b8-e054fc7c4b7f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Sisältölaji"/>
        <xsd:element ref="dc:title" minOccurs="0" maxOccurs="1" ma:index="4" ma:displayName="Otsikk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e00a1533-1aa1-4209-87b8-e054fc7c4b7f">
      <Value>3</Value>
      <Value>6</Value>
    </TaxCatchAll>
    <SharedWithUsers xmlns="e00a1533-1aa1-4209-87b8-e054fc7c4b7f">
      <UserInfo>
        <DisplayName>Juha Kari</DisplayName>
        <AccountId>10</AccountId>
        <AccountType/>
      </UserInfo>
      <UserInfo>
        <DisplayName>Sesse Ilmarinen</DisplayName>
        <AccountId>14</AccountId>
        <AccountType/>
      </UserInfo>
    </SharedWithUsers>
    <lcf76f155ced4ddcb4097134ff3c332f xmlns="39bc4a72-1b4b-43b0-bb60-4ad32f90e189">
      <Terms xmlns="http://schemas.microsoft.com/office/infopath/2007/PartnerControls"/>
    </lcf76f155ced4ddcb4097134ff3c332f>
  </documentManagement>
</p:properti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AA9D501-4D0E-44EC-9666-4CC6B16521F4}"/>
</file>

<file path=customXml/itemProps2.xml><?xml version="1.0" encoding="utf-8"?>
<ds:datastoreItem xmlns:ds="http://schemas.openxmlformats.org/officeDocument/2006/customXml" ds:itemID="{6E808997-674D-4E3B-BA42-2365A6B3F57C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95506D3-D6EF-450D-8FA5-CF194AD4A903}">
  <ds:schemaRefs>
    <ds:schemaRef ds:uri="http://schemas.microsoft.com/office/2006/metadata/properties"/>
    <ds:schemaRef ds:uri="http://schemas.microsoft.com/office/infopath/2007/PartnerControls"/>
    <ds:schemaRef ds:uri="52b459a5-4e8b-4b96-91b9-91b288479c78"/>
    <ds:schemaRef ds:uri="4d465d6a-74f8-41a1-ad00-4487bcb91116"/>
    <ds:schemaRef ds:uri="5b8aa594-248d-44e0-ba61-70cb1d69c962"/>
  </ds:schemaRefs>
</ds:datastoreItem>
</file>

<file path=customXml/itemProps4.xml><?xml version="1.0" encoding="utf-8"?>
<ds:datastoreItem xmlns:ds="http://schemas.openxmlformats.org/officeDocument/2006/customXml" ds:itemID="{C6AFD32A-99A6-4FC4-9148-751C0F42A96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8</TotalTime>
  <Pages>14</Pages>
  <Words>1107</Words>
  <Characters>8967</Characters>
  <Application>Microsoft Office Word</Application>
  <DocSecurity>0</DocSecurity>
  <Lines>74</Lines>
  <Paragraphs>2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Tarjous verkkopalvelun täysvaltaisesta uudistuksesta</vt:lpstr>
      <vt:lpstr>Tarjous verkkopalvelun täysvaltaisesta uudistuksesta</vt:lpstr>
    </vt:vector>
  </TitlesOfParts>
  <Company/>
  <LinksUpToDate>false</LinksUpToDate>
  <CharactersWithSpaces>100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arjous verkkopalvelun täysvaltaisesta uudistuksesta</dc:title>
  <dc:subject>Mannerheimin Lastensuojeluliitto</dc:subject>
  <dc:creator>Microsoft account</dc:creator>
  <cp:keywords/>
  <dc:description/>
  <cp:lastModifiedBy>Pitkänen Jani</cp:lastModifiedBy>
  <cp:revision>33</cp:revision>
  <cp:lastPrinted>2021-02-01T21:01:00Z</cp:lastPrinted>
  <dcterms:created xsi:type="dcterms:W3CDTF">2021-05-31T06:10:00Z</dcterms:created>
  <dcterms:modified xsi:type="dcterms:W3CDTF">2021-06-04T06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464D98EE48C84CB1EF606F9DF71B4E</vt:lpwstr>
  </property>
  <property fmtid="{D5CDD505-2E9C-101B-9397-08002B2CF9AE}" pid="3" name="Yksikkö">
    <vt:lpwstr>3;#TUKI|7c336771-5c7c-47e3-9627-b7de3da4e48b</vt:lpwstr>
  </property>
  <property fmtid="{D5CDD505-2E9C-101B-9397-08002B2CF9AE}" pid="4" name="Dokumentin tyyppi">
    <vt:lpwstr>6;#Tarjous|dd4c0325-5a3f-494f-8eab-aab4e43bcc31</vt:lpwstr>
  </property>
  <property fmtid="{D5CDD505-2E9C-101B-9397-08002B2CF9AE}" pid="5" name="Projekti">
    <vt:lpwstr/>
  </property>
</Properties>
</file>